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7" r:id="rId2"/>
    <p:sldId id="284" r:id="rId3"/>
    <p:sldId id="348" r:id="rId4"/>
    <p:sldId id="363" r:id="rId5"/>
    <p:sldId id="364" r:id="rId6"/>
    <p:sldId id="365" r:id="rId7"/>
    <p:sldId id="376" r:id="rId8"/>
    <p:sldId id="377" r:id="rId9"/>
    <p:sldId id="367" r:id="rId10"/>
    <p:sldId id="368" r:id="rId11"/>
    <p:sldId id="369" r:id="rId12"/>
    <p:sldId id="370" r:id="rId13"/>
    <p:sldId id="371" r:id="rId14"/>
    <p:sldId id="362" r:id="rId15"/>
    <p:sldId id="378" r:id="rId16"/>
    <p:sldId id="402" r:id="rId17"/>
    <p:sldId id="403" r:id="rId18"/>
    <p:sldId id="379" r:id="rId19"/>
    <p:sldId id="356" r:id="rId20"/>
    <p:sldId id="387" r:id="rId21"/>
    <p:sldId id="404" r:id="rId22"/>
    <p:sldId id="381" r:id="rId23"/>
    <p:sldId id="382" r:id="rId24"/>
    <p:sldId id="383" r:id="rId25"/>
    <p:sldId id="384" r:id="rId26"/>
    <p:sldId id="385" r:id="rId27"/>
    <p:sldId id="386" r:id="rId28"/>
    <p:sldId id="388" r:id="rId29"/>
    <p:sldId id="392" r:id="rId30"/>
    <p:sldId id="393" r:id="rId31"/>
    <p:sldId id="396" r:id="rId32"/>
    <p:sldId id="397" r:id="rId33"/>
    <p:sldId id="398" r:id="rId34"/>
    <p:sldId id="399" r:id="rId35"/>
    <p:sldId id="400" r:id="rId36"/>
    <p:sldId id="401" r:id="rId37"/>
    <p:sldId id="405" r:id="rId38"/>
    <p:sldId id="406" r:id="rId39"/>
    <p:sldId id="408" r:id="rId40"/>
    <p:sldId id="409" r:id="rId41"/>
    <p:sldId id="410" r:id="rId42"/>
    <p:sldId id="411" r:id="rId43"/>
    <p:sldId id="320" r:id="rId44"/>
    <p:sldId id="319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8"/>
    <p:restoredTop sz="92921"/>
  </p:normalViewPr>
  <p:slideViewPr>
    <p:cSldViewPr snapToGrid="0" snapToObjects="1">
      <p:cViewPr>
        <p:scale>
          <a:sx n="82" d="100"/>
          <a:sy n="82" d="100"/>
        </p:scale>
        <p:origin x="712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20" Type="http://schemas.openxmlformats.org/officeDocument/2006/relationships/image" Target="../media/image79.wmf"/><Relationship Id="rId21" Type="http://schemas.openxmlformats.org/officeDocument/2006/relationships/image" Target="../media/image80.wmf"/><Relationship Id="rId22" Type="http://schemas.openxmlformats.org/officeDocument/2006/relationships/image" Target="../media/image81.wmf"/><Relationship Id="rId23" Type="http://schemas.openxmlformats.org/officeDocument/2006/relationships/image" Target="../media/image82.wmf"/><Relationship Id="rId24" Type="http://schemas.openxmlformats.org/officeDocument/2006/relationships/image" Target="../media/image83.wmf"/><Relationship Id="rId25" Type="http://schemas.openxmlformats.org/officeDocument/2006/relationships/image" Target="../media/image84.wmf"/><Relationship Id="rId26" Type="http://schemas.openxmlformats.org/officeDocument/2006/relationships/image" Target="../media/image85.wmf"/><Relationship Id="rId10" Type="http://schemas.openxmlformats.org/officeDocument/2006/relationships/image" Target="../media/image69.wmf"/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4" Type="http://schemas.openxmlformats.org/officeDocument/2006/relationships/image" Target="../media/image73.wmf"/><Relationship Id="rId15" Type="http://schemas.openxmlformats.org/officeDocument/2006/relationships/image" Target="../media/image74.wmf"/><Relationship Id="rId16" Type="http://schemas.openxmlformats.org/officeDocument/2006/relationships/image" Target="../media/image75.wmf"/><Relationship Id="rId17" Type="http://schemas.openxmlformats.org/officeDocument/2006/relationships/image" Target="../media/image76.wmf"/><Relationship Id="rId18" Type="http://schemas.openxmlformats.org/officeDocument/2006/relationships/image" Target="../media/image77.wmf"/><Relationship Id="rId19" Type="http://schemas.openxmlformats.org/officeDocument/2006/relationships/image" Target="../media/image78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20" Type="http://schemas.openxmlformats.org/officeDocument/2006/relationships/image" Target="../media/image98.wmf"/><Relationship Id="rId21" Type="http://schemas.openxmlformats.org/officeDocument/2006/relationships/image" Target="../media/image99.wmf"/><Relationship Id="rId22" Type="http://schemas.openxmlformats.org/officeDocument/2006/relationships/image" Target="../media/image100.wmf"/><Relationship Id="rId10" Type="http://schemas.openxmlformats.org/officeDocument/2006/relationships/image" Target="../media/image92.wmf"/><Relationship Id="rId11" Type="http://schemas.openxmlformats.org/officeDocument/2006/relationships/image" Target="../media/image93.wmf"/><Relationship Id="rId12" Type="http://schemas.openxmlformats.org/officeDocument/2006/relationships/image" Target="../media/image94.wmf"/><Relationship Id="rId13" Type="http://schemas.openxmlformats.org/officeDocument/2006/relationships/image" Target="../media/image69.wmf"/><Relationship Id="rId14" Type="http://schemas.openxmlformats.org/officeDocument/2006/relationships/image" Target="../media/image95.wmf"/><Relationship Id="rId15" Type="http://schemas.openxmlformats.org/officeDocument/2006/relationships/image" Target="../media/image96.wmf"/><Relationship Id="rId16" Type="http://schemas.openxmlformats.org/officeDocument/2006/relationships/image" Target="../media/image72.wmf"/><Relationship Id="rId17" Type="http://schemas.openxmlformats.org/officeDocument/2006/relationships/image" Target="../media/image73.wmf"/><Relationship Id="rId18" Type="http://schemas.openxmlformats.org/officeDocument/2006/relationships/image" Target="../media/image74.wmf"/><Relationship Id="rId19" Type="http://schemas.openxmlformats.org/officeDocument/2006/relationships/image" Target="../media/image97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90.wmf"/><Relationship Id="rId5" Type="http://schemas.openxmlformats.org/officeDocument/2006/relationships/image" Target="../media/image83.wmf"/><Relationship Id="rId6" Type="http://schemas.openxmlformats.org/officeDocument/2006/relationships/image" Target="../media/image81.wmf"/><Relationship Id="rId7" Type="http://schemas.openxmlformats.org/officeDocument/2006/relationships/image" Target="../media/image63.wmf"/><Relationship Id="rId8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819D1-7D10-6A42-9078-88E004A689A0}" type="datetimeFigureOut">
              <a:rPr lang="en-US" smtClean="0"/>
              <a:t>12/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210C34-0000-A44D-8DEA-A27FD7BD6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994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3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09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86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21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7415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0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1057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4113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47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2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28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015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256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776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11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7784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46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6926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7299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3716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545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6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2115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5893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0467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25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4768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6009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243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0152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901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5357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901926-C8ED-1E4C-8DAB-78BBDD6F6437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78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2557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CA88BD-7B4C-964C-86CA-BA26DABCB0F6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27739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CA88BD-7B4C-964C-86CA-BA26DABCB0F6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32604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CA88BD-7B4C-964C-86CA-BA26DABCB0F6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57262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148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287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133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549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25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99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0C34-0000-A44D-8DEA-A27FD7BD6B5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4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00684-CFE4-974E-BBEC-4323087E8850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83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4B255-71F4-1346-908B-2E62C60576F8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508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81CAA-9AE8-1C49-B551-768109A90A95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928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467BC-AF03-054E-B18B-0233C6786046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458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8D98B-B09B-4145-AD78-E8CA8CFD40A5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ADD80-FDC3-024E-B508-C1407CAF6A14}" type="datetime1">
              <a:rPr lang="en-SG" smtClean="0"/>
              <a:t>9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664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BF894-585B-CC46-9A62-2F0DCCB19D15}" type="datetime1">
              <a:rPr lang="en-SG" smtClean="0"/>
              <a:t>9/12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5740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2817C-47DF-3D48-A02D-09FE9D7CFD1F}" type="datetime1">
              <a:rPr lang="en-SG" smtClean="0"/>
              <a:t>9/1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790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EF01A-6DAA-3747-808D-DB12DA667C25}" type="datetime1">
              <a:rPr lang="en-SG" smtClean="0"/>
              <a:t>9/12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57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81311-4C72-F141-A007-AB0774ECE111}" type="datetime1">
              <a:rPr lang="en-SG" smtClean="0"/>
              <a:t>9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86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938F-7D69-9841-AFED-4623F1F9A7C2}" type="datetime1">
              <a:rPr lang="en-SG" smtClean="0"/>
              <a:t>9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717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6B972-64D3-CC43-A4E6-9DFF231EFFBA}" type="datetime1">
              <a:rPr lang="en-SG" smtClean="0"/>
              <a:t>9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71DB8-EB97-6748-8865-4FC167822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358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elisa.palacino@ch.tum.de" TargetMode="Externa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png"/><Relationship Id="rId1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png"/><Relationship Id="rId1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3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image" Target="../media/image39.png"/><Relationship Id="rId9" Type="http://schemas.openxmlformats.org/officeDocument/2006/relationships/image" Target="../media/image53.png"/><Relationship Id="rId10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64.wmf"/><Relationship Id="rId16" Type="http://schemas.openxmlformats.org/officeDocument/2006/relationships/oleObject" Target="../embeddings/oleObject6.bin"/><Relationship Id="rId17" Type="http://schemas.openxmlformats.org/officeDocument/2006/relationships/image" Target="../media/image65.wmf"/><Relationship Id="rId18" Type="http://schemas.openxmlformats.org/officeDocument/2006/relationships/oleObject" Target="../embeddings/oleObject7.bin"/><Relationship Id="rId19" Type="http://schemas.openxmlformats.org/officeDocument/2006/relationships/image" Target="../media/image66.wmf"/><Relationship Id="rId63" Type="http://schemas.openxmlformats.org/officeDocument/2006/relationships/oleObject" Target="../embeddings/oleObject34.bin"/><Relationship Id="rId64" Type="http://schemas.openxmlformats.org/officeDocument/2006/relationships/image" Target="../media/image84.wmf"/><Relationship Id="rId65" Type="http://schemas.openxmlformats.org/officeDocument/2006/relationships/image" Target="../media/image88.png"/><Relationship Id="rId66" Type="http://schemas.openxmlformats.org/officeDocument/2006/relationships/image" Target="../media/image89.png"/><Relationship Id="rId67" Type="http://schemas.openxmlformats.org/officeDocument/2006/relationships/oleObject" Target="../embeddings/oleObject35.bin"/><Relationship Id="rId68" Type="http://schemas.openxmlformats.org/officeDocument/2006/relationships/image" Target="../media/image85.wmf"/><Relationship Id="rId50" Type="http://schemas.openxmlformats.org/officeDocument/2006/relationships/oleObject" Target="../embeddings/oleObject26.bin"/><Relationship Id="rId51" Type="http://schemas.openxmlformats.org/officeDocument/2006/relationships/image" Target="../media/image79.wmf"/><Relationship Id="rId52" Type="http://schemas.openxmlformats.org/officeDocument/2006/relationships/oleObject" Target="../embeddings/oleObject27.bin"/><Relationship Id="rId53" Type="http://schemas.openxmlformats.org/officeDocument/2006/relationships/oleObject" Target="../embeddings/oleObject28.bin"/><Relationship Id="rId54" Type="http://schemas.openxmlformats.org/officeDocument/2006/relationships/oleObject" Target="../embeddings/oleObject29.bin"/><Relationship Id="rId55" Type="http://schemas.openxmlformats.org/officeDocument/2006/relationships/oleObject" Target="../embeddings/oleObject30.bin"/><Relationship Id="rId56" Type="http://schemas.openxmlformats.org/officeDocument/2006/relationships/image" Target="../media/image80.wmf"/><Relationship Id="rId57" Type="http://schemas.openxmlformats.org/officeDocument/2006/relationships/oleObject" Target="../embeddings/oleObject31.bin"/><Relationship Id="rId58" Type="http://schemas.openxmlformats.org/officeDocument/2006/relationships/image" Target="../media/image81.wmf"/><Relationship Id="rId59" Type="http://schemas.openxmlformats.org/officeDocument/2006/relationships/oleObject" Target="../embeddings/oleObject32.bin"/><Relationship Id="rId40" Type="http://schemas.openxmlformats.org/officeDocument/2006/relationships/image" Target="../media/image76.wmf"/><Relationship Id="rId41" Type="http://schemas.openxmlformats.org/officeDocument/2006/relationships/oleObject" Target="../embeddings/oleObject19.bin"/><Relationship Id="rId42" Type="http://schemas.openxmlformats.org/officeDocument/2006/relationships/oleObject" Target="../embeddings/oleObject20.bin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77.wmf"/><Relationship Id="rId45" Type="http://schemas.openxmlformats.org/officeDocument/2006/relationships/oleObject" Target="../embeddings/oleObject22.bin"/><Relationship Id="rId46" Type="http://schemas.openxmlformats.org/officeDocument/2006/relationships/oleObject" Target="../embeddings/oleObject23.bin"/><Relationship Id="rId47" Type="http://schemas.openxmlformats.org/officeDocument/2006/relationships/oleObject" Target="../embeddings/oleObject24.bin"/><Relationship Id="rId48" Type="http://schemas.openxmlformats.org/officeDocument/2006/relationships/image" Target="../media/image78.wmf"/><Relationship Id="rId49" Type="http://schemas.openxmlformats.org/officeDocument/2006/relationships/oleObject" Target="../embeddings/oleObject2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61.wmf"/><Relationship Id="rId30" Type="http://schemas.openxmlformats.org/officeDocument/2006/relationships/image" Target="../media/image71.wmf"/><Relationship Id="rId31" Type="http://schemas.openxmlformats.org/officeDocument/2006/relationships/oleObject" Target="../embeddings/oleObject14.bin"/><Relationship Id="rId32" Type="http://schemas.openxmlformats.org/officeDocument/2006/relationships/image" Target="../media/image72.wmf"/><Relationship Id="rId33" Type="http://schemas.openxmlformats.org/officeDocument/2006/relationships/oleObject" Target="../embeddings/oleObject15.bin"/><Relationship Id="rId34" Type="http://schemas.openxmlformats.org/officeDocument/2006/relationships/image" Target="../media/image73.wmf"/><Relationship Id="rId35" Type="http://schemas.openxmlformats.org/officeDocument/2006/relationships/oleObject" Target="../embeddings/oleObject16.bin"/><Relationship Id="rId36" Type="http://schemas.openxmlformats.org/officeDocument/2006/relationships/image" Target="../media/image74.wmf"/><Relationship Id="rId37" Type="http://schemas.openxmlformats.org/officeDocument/2006/relationships/oleObject" Target="../embeddings/oleObject17.bin"/><Relationship Id="rId38" Type="http://schemas.openxmlformats.org/officeDocument/2006/relationships/image" Target="../media/image75.wmf"/><Relationship Id="rId39" Type="http://schemas.openxmlformats.org/officeDocument/2006/relationships/oleObject" Target="../embeddings/oleObject18.bin"/><Relationship Id="rId20" Type="http://schemas.openxmlformats.org/officeDocument/2006/relationships/oleObject" Target="../embeddings/oleObject8.bin"/><Relationship Id="rId21" Type="http://schemas.openxmlformats.org/officeDocument/2006/relationships/image" Target="../media/image67.wmf"/><Relationship Id="rId22" Type="http://schemas.openxmlformats.org/officeDocument/2006/relationships/oleObject" Target="../embeddings/oleObject9.bin"/><Relationship Id="rId23" Type="http://schemas.openxmlformats.org/officeDocument/2006/relationships/oleObject" Target="../embeddings/oleObject10.bin"/><Relationship Id="rId24" Type="http://schemas.openxmlformats.org/officeDocument/2006/relationships/image" Target="../media/image68.wmf"/><Relationship Id="rId25" Type="http://schemas.openxmlformats.org/officeDocument/2006/relationships/oleObject" Target="../embeddings/oleObject11.bin"/><Relationship Id="rId26" Type="http://schemas.openxmlformats.org/officeDocument/2006/relationships/image" Target="../media/image69.wmf"/><Relationship Id="rId27" Type="http://schemas.openxmlformats.org/officeDocument/2006/relationships/oleObject" Target="../embeddings/oleObject12.bin"/><Relationship Id="rId28" Type="http://schemas.openxmlformats.org/officeDocument/2006/relationships/image" Target="../media/image70.wmf"/><Relationship Id="rId29" Type="http://schemas.openxmlformats.org/officeDocument/2006/relationships/oleObject" Target="../embeddings/oleObject13.bin"/><Relationship Id="rId60" Type="http://schemas.openxmlformats.org/officeDocument/2006/relationships/image" Target="../media/image82.wmf"/><Relationship Id="rId61" Type="http://schemas.openxmlformats.org/officeDocument/2006/relationships/oleObject" Target="../embeddings/oleObject33.bin"/><Relationship Id="rId62" Type="http://schemas.openxmlformats.org/officeDocument/2006/relationships/image" Target="../media/image83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62.wmf"/><Relationship Id="rId12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98.wmf"/><Relationship Id="rId47" Type="http://schemas.openxmlformats.org/officeDocument/2006/relationships/oleObject" Target="../embeddings/oleObject57.bin"/><Relationship Id="rId48" Type="http://schemas.openxmlformats.org/officeDocument/2006/relationships/image" Target="../media/image99.wmf"/><Relationship Id="rId49" Type="http://schemas.openxmlformats.org/officeDocument/2006/relationships/oleObject" Target="../embeddings/oleObject58.bin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91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65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92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93.wmf"/><Relationship Id="rId28" Type="http://schemas.openxmlformats.org/officeDocument/2006/relationships/oleObject" Target="../embeddings/oleObject47.bin"/><Relationship Id="rId29" Type="http://schemas.openxmlformats.org/officeDocument/2006/relationships/oleObject" Target="../embeddings/oleObject48.bin"/><Relationship Id="rId50" Type="http://schemas.openxmlformats.org/officeDocument/2006/relationships/image" Target="../media/image10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60.wmf"/><Relationship Id="rId30" Type="http://schemas.openxmlformats.org/officeDocument/2006/relationships/image" Target="../media/image94.wmf"/><Relationship Id="rId31" Type="http://schemas.openxmlformats.org/officeDocument/2006/relationships/oleObject" Target="../embeddings/oleObject49.bin"/><Relationship Id="rId32" Type="http://schemas.openxmlformats.org/officeDocument/2006/relationships/image" Target="../media/image69.wmf"/><Relationship Id="rId9" Type="http://schemas.openxmlformats.org/officeDocument/2006/relationships/image" Target="../media/image62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38.bin"/><Relationship Id="rId33" Type="http://schemas.openxmlformats.org/officeDocument/2006/relationships/oleObject" Target="../embeddings/oleObject50.bin"/><Relationship Id="rId34" Type="http://schemas.openxmlformats.org/officeDocument/2006/relationships/image" Target="../media/image95.wmf"/><Relationship Id="rId35" Type="http://schemas.openxmlformats.org/officeDocument/2006/relationships/oleObject" Target="../embeddings/oleObject51.bin"/><Relationship Id="rId36" Type="http://schemas.openxmlformats.org/officeDocument/2006/relationships/image" Target="../media/image96.w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90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83.wmf"/><Relationship Id="rId14" Type="http://schemas.openxmlformats.org/officeDocument/2006/relationships/image" Target="../media/image89.png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81.wmf"/><Relationship Id="rId17" Type="http://schemas.openxmlformats.org/officeDocument/2006/relationships/image" Target="../media/image88.png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63.wmf"/><Relationship Id="rId37" Type="http://schemas.openxmlformats.org/officeDocument/2006/relationships/oleObject" Target="../embeddings/oleObject52.bin"/><Relationship Id="rId38" Type="http://schemas.openxmlformats.org/officeDocument/2006/relationships/image" Target="../media/image72.wmf"/><Relationship Id="rId39" Type="http://schemas.openxmlformats.org/officeDocument/2006/relationships/oleObject" Target="../embeddings/oleObject53.bin"/><Relationship Id="rId40" Type="http://schemas.openxmlformats.org/officeDocument/2006/relationships/image" Target="../media/image73.wmf"/><Relationship Id="rId41" Type="http://schemas.openxmlformats.org/officeDocument/2006/relationships/oleObject" Target="../embeddings/oleObject54.bin"/><Relationship Id="rId42" Type="http://schemas.openxmlformats.org/officeDocument/2006/relationships/image" Target="../media/image74.wmf"/><Relationship Id="rId43" Type="http://schemas.openxmlformats.org/officeDocument/2006/relationships/oleObject" Target="../embeddings/oleObject55.bin"/><Relationship Id="rId44" Type="http://schemas.openxmlformats.org/officeDocument/2006/relationships/image" Target="../media/image97.wmf"/><Relationship Id="rId45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5" Type="http://schemas.openxmlformats.org/officeDocument/2006/relationships/image" Target="../media/image111.png"/><Relationship Id="rId6" Type="http://schemas.openxmlformats.org/officeDocument/2006/relationships/image" Target="../media/image112.png"/><Relationship Id="rId7" Type="http://schemas.openxmlformats.org/officeDocument/2006/relationships/image" Target="../media/image113.png"/><Relationship Id="rId8" Type="http://schemas.openxmlformats.org/officeDocument/2006/relationships/image" Target="../media/image114.png"/><Relationship Id="rId9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6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png"/><Relationship Id="rId1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6" Type="http://schemas.openxmlformats.org/officeDocument/2006/relationships/image" Target="../media/image127.png"/><Relationship Id="rId7" Type="http://schemas.openxmlformats.org/officeDocument/2006/relationships/image" Target="../media/image128.png"/><Relationship Id="rId8" Type="http://schemas.openxmlformats.org/officeDocument/2006/relationships/image" Target="../media/image129.png"/><Relationship Id="rId9" Type="http://schemas.openxmlformats.org/officeDocument/2006/relationships/image" Target="../media/image130.png"/><Relationship Id="rId10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png"/><Relationship Id="rId6" Type="http://schemas.openxmlformats.org/officeDocument/2006/relationships/image" Target="../media/image125.png"/><Relationship Id="rId7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image" Target="../media/image141.png"/><Relationship Id="rId7" Type="http://schemas.openxmlformats.org/officeDocument/2006/relationships/image" Target="../media/image142.png"/><Relationship Id="rId8" Type="http://schemas.openxmlformats.org/officeDocument/2006/relationships/image" Target="../media/image143.png"/><Relationship Id="rId9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image" Target="../media/image146.png"/><Relationship Id="rId5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15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5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image" Target="../media/image156.png"/><Relationship Id="rId5" Type="http://schemas.openxmlformats.org/officeDocument/2006/relationships/image" Target="../media/image157.png"/><Relationship Id="rId6" Type="http://schemas.openxmlformats.org/officeDocument/2006/relationships/image" Target="../media/image158.png"/><Relationship Id="rId7" Type="http://schemas.openxmlformats.org/officeDocument/2006/relationships/image" Target="../media/image159.png"/><Relationship Id="rId8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4" Type="http://schemas.openxmlformats.org/officeDocument/2006/relationships/image" Target="../media/image162.png"/><Relationship Id="rId5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6" Type="http://schemas.openxmlformats.org/officeDocument/2006/relationships/image" Target="../media/image167.png"/><Relationship Id="rId7" Type="http://schemas.openxmlformats.org/officeDocument/2006/relationships/image" Target="../media/image168.png"/><Relationship Id="rId8" Type="http://schemas.openxmlformats.org/officeDocument/2006/relationships/image" Target="../media/image169.png"/><Relationship Id="rId9" Type="http://schemas.openxmlformats.org/officeDocument/2006/relationships/image" Target="../media/image170.png"/><Relationship Id="rId10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png"/><Relationship Id="rId5" Type="http://schemas.openxmlformats.org/officeDocument/2006/relationships/image" Target="../media/image177.png"/><Relationship Id="rId6" Type="http://schemas.openxmlformats.org/officeDocument/2006/relationships/image" Target="../media/image178.png"/><Relationship Id="rId7" Type="http://schemas.openxmlformats.org/officeDocument/2006/relationships/image" Target="../media/image179.png"/><Relationship Id="rId8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HEORETICAL ASPECTS OF…"/>
          <p:cNvSpPr txBox="1"/>
          <p:nvPr/>
        </p:nvSpPr>
        <p:spPr>
          <a:xfrm>
            <a:off x="535060" y="2157747"/>
            <a:ext cx="10548745" cy="872355"/>
          </a:xfrm>
          <a:prstGeom prst="rect">
            <a:avLst/>
          </a:prstGeom>
          <a:ln w="12700">
            <a:miter lim="400000"/>
          </a:ln>
          <a:effectLst>
            <a:reflection stA="0" endPos="40000" dir="5400000" sy="-100000" algn="bl" rotWithShape="0"/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>
              <a:defRPr sz="52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sz="2600" dirty="0" err="1" smtClean="0"/>
              <a:t>Wavepacket</a:t>
            </a:r>
            <a:r>
              <a:rPr lang="en-US" sz="2600" dirty="0" smtClean="0"/>
              <a:t> dynamics at conical intersection and its spectroscopic manifestation</a:t>
            </a:r>
            <a:endParaRPr sz="2600" dirty="0"/>
          </a:p>
        </p:txBody>
      </p:sp>
      <p:grpSp>
        <p:nvGrpSpPr>
          <p:cNvPr id="122" name="Group"/>
          <p:cNvGrpSpPr/>
          <p:nvPr/>
        </p:nvGrpSpPr>
        <p:grpSpPr>
          <a:xfrm>
            <a:off x="2488717" y="3560287"/>
            <a:ext cx="6578541" cy="1455259"/>
            <a:chOff x="142880" y="-6255"/>
            <a:chExt cx="13157080" cy="2910518"/>
          </a:xfrm>
        </p:grpSpPr>
        <p:sp>
          <p:nvSpPr>
            <p:cNvPr id="120" name="Elisa Palacino-González"/>
            <p:cNvSpPr txBox="1"/>
            <p:nvPr/>
          </p:nvSpPr>
          <p:spPr>
            <a:xfrm>
              <a:off x="2871450" y="-6255"/>
              <a:ext cx="7414181" cy="6719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25400" tIns="25400" rIns="25400" bIns="25400" numCol="1" anchor="ctr">
              <a:spAutoFit/>
            </a:bodyPr>
            <a:lstStyle>
              <a:lvl1pPr defTabSz="825500">
                <a:defRPr sz="3700" b="1"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algn="ctr"/>
              <a:r>
                <a:rPr lang="en-US" sz="1850" dirty="0" err="1" smtClean="0"/>
                <a:t>Lipeng</a:t>
              </a:r>
              <a:r>
                <a:rPr lang="en-US" sz="1850" dirty="0" smtClean="0"/>
                <a:t> Chen</a:t>
              </a:r>
              <a:endParaRPr sz="1850" dirty="0"/>
            </a:p>
          </p:txBody>
        </p:sp>
        <p:sp>
          <p:nvSpPr>
            <p:cNvPr id="121" name="Department of Theoretical Chemistry…"/>
            <p:cNvSpPr txBox="1"/>
            <p:nvPr/>
          </p:nvSpPr>
          <p:spPr>
            <a:xfrm>
              <a:off x="142880" y="1416677"/>
              <a:ext cx="13157080" cy="14875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25400" tIns="25400" rIns="25400" bIns="25400" numCol="1" anchor="ctr">
              <a:spAutoFit/>
            </a:bodyPr>
            <a:lstStyle/>
            <a:p>
              <a:pPr marL="228600" indent="-228600" algn="ctr" defTabSz="228600">
                <a:lnSpc>
                  <a:spcPts val="2700"/>
                </a:lnSpc>
                <a:tabLst>
                  <a:tab pos="69850" algn="l"/>
                  <a:tab pos="228600" algn="l"/>
                </a:tabLst>
                <a:defRPr sz="3400">
                  <a:solidFill>
                    <a:srgbClr val="3B3B3B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pPr>
              <a:r>
                <a:rPr lang="en-US" sz="1700" dirty="0" smtClean="0"/>
                <a:t>Max Planck Institute for the Physics of Complex Systems, Germany</a:t>
              </a:r>
              <a:endParaRPr sz="1700" dirty="0"/>
            </a:p>
            <a:p>
              <a:pPr marL="228600" indent="-228600" algn="ctr" defTabSz="228600">
                <a:lnSpc>
                  <a:spcPts val="2700"/>
                </a:lnSpc>
                <a:tabLst>
                  <a:tab pos="69850" algn="l"/>
                  <a:tab pos="228600" algn="l"/>
                </a:tabLst>
                <a:defRPr sz="3400">
                  <a:solidFill>
                    <a:srgbClr val="3B3B3B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pPr>
              <a:endParaRPr sz="1700" dirty="0"/>
            </a:p>
          </p:txBody>
        </p:sp>
      </p:grpSp>
      <p:sp>
        <p:nvSpPr>
          <p:cNvPr id="131" name="Text"/>
          <p:cNvSpPr txBox="1"/>
          <p:nvPr/>
        </p:nvSpPr>
        <p:spPr>
          <a:xfrm>
            <a:off x="8564921" y="6561891"/>
            <a:ext cx="120226" cy="2798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700"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  <a:hlinkClick r:id="rId3"/>
              </a:defRPr>
            </a:lvl1pPr>
          </a:lstStyle>
          <a:p>
            <a:r>
              <a:rPr sz="135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</a:t>
            </a:fld>
            <a:endParaRPr lang="en-US" dirty="0"/>
          </a:p>
        </p:txBody>
      </p:sp>
      <p:sp>
        <p:nvSpPr>
          <p:cNvPr id="12" name="International Conference on Enhanced Spectroscopies (ICES), Munich 2017"/>
          <p:cNvSpPr txBox="1"/>
          <p:nvPr/>
        </p:nvSpPr>
        <p:spPr>
          <a:xfrm>
            <a:off x="2520262" y="5763293"/>
            <a:ext cx="7188805" cy="8207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25400" tIns="25400" rIns="25400" bIns="25400" anchor="ctr">
            <a:spAutoFit/>
          </a:bodyPr>
          <a:lstStyle>
            <a:lvl1pPr algn="just" defTabSz="457200">
              <a:lnSpc>
                <a:spcPts val="6000"/>
              </a:lnSpc>
              <a:spcBef>
                <a:spcPts val="3500"/>
              </a:spcBef>
              <a:defRPr sz="2900" b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en-US" altLang="zh-CN" sz="1400" dirty="0" smtClean="0"/>
              <a:t>Dec </a:t>
            </a:r>
            <a:r>
              <a:rPr lang="en-US" altLang="zh-CN" sz="1400" dirty="0"/>
              <a:t>9</a:t>
            </a:r>
            <a:r>
              <a:rPr lang="en-US" altLang="zh-CN" sz="1400" dirty="0" smtClean="0"/>
              <a:t>, 2021, VISTA Seminar</a:t>
            </a:r>
            <a:endParaRPr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405" y="-15433"/>
            <a:ext cx="2797969" cy="21731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2400" y="4699"/>
            <a:ext cx="18796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63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304" y="1059430"/>
            <a:ext cx="6639622" cy="48516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46625" y="6063443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70862" y="6101539"/>
            <a:ext cx="1441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+20</a:t>
            </a:r>
            <a:r>
              <a:rPr lang="zh-CN" altLang="en-US" sz="20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926" y="1793817"/>
            <a:ext cx="4394200" cy="3530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09351" y="5891737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24101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10708" y="230571"/>
            <a:ext cx="3088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Wavepacket</a:t>
            </a:r>
            <a:r>
              <a:rPr lang="en-US" sz="2400" b="1" dirty="0" smtClean="0"/>
              <a:t> dynamic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620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1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46625" y="6063443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70862" y="6101539"/>
            <a:ext cx="1441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+20</a:t>
            </a:r>
            <a:r>
              <a:rPr lang="zh-CN" altLang="en-US" sz="20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816" y="1085661"/>
            <a:ext cx="6321510" cy="50158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6675" y="1612900"/>
            <a:ext cx="4191000" cy="35179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09351" y="5891737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24101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10708" y="230571"/>
            <a:ext cx="3088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Wavepacket</a:t>
            </a:r>
            <a:r>
              <a:rPr lang="en-US" sz="2400" b="1" dirty="0" smtClean="0"/>
              <a:t> dynamic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9230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46625" y="6063443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70862" y="6101539"/>
            <a:ext cx="1441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+20</a:t>
            </a:r>
            <a:r>
              <a:rPr lang="zh-CN" altLang="en-US" sz="20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9870" y="1647364"/>
            <a:ext cx="4191000" cy="3530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824" y="1032996"/>
            <a:ext cx="6448425" cy="503044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09351" y="5891737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24101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47463" y="171221"/>
            <a:ext cx="3088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Wavepacket</a:t>
            </a:r>
            <a:r>
              <a:rPr lang="en-US" sz="2400" b="1" dirty="0" smtClean="0"/>
              <a:t> dynamic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6388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46625" y="6063443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70862" y="6101539"/>
            <a:ext cx="1441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4+20</a:t>
            </a:r>
            <a:r>
              <a:rPr lang="zh-CN" altLang="en-US" sz="20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latin typeface="Times New Roman" charset="0"/>
                <a:ea typeface="Times New Roman" charset="0"/>
                <a:cs typeface="Times New Roman" charset="0"/>
              </a:rPr>
              <a:t>mod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325" y="1254902"/>
            <a:ext cx="6085463" cy="48466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6375" y="1916054"/>
            <a:ext cx="3875088" cy="323846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09351" y="5891737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24101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47476" y="393127"/>
            <a:ext cx="3088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Wavepacket</a:t>
            </a:r>
            <a:r>
              <a:rPr lang="en-US" sz="2400" b="1" dirty="0" smtClean="0"/>
              <a:t> dynamic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8285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4</a:t>
            </a:fld>
            <a:endParaRPr lang="en-US"/>
          </a:p>
        </p:txBody>
      </p:sp>
      <p:sp>
        <p:nvSpPr>
          <p:cNvPr id="17" name="Text Box 1026"/>
          <p:cNvSpPr txBox="1">
            <a:spLocks noChangeArrowheads="1"/>
          </p:cNvSpPr>
          <p:nvPr/>
        </p:nvSpPr>
        <p:spPr bwMode="auto">
          <a:xfrm>
            <a:off x="1062031" y="1790708"/>
            <a:ext cx="1029176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 How to detect &amp; characterize dynamics at conical intersections via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Multidimensional spectroscopy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6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5</a:t>
            </a:fld>
            <a:endParaRPr lang="en-US"/>
          </a:p>
        </p:txBody>
      </p:sp>
      <p:sp>
        <p:nvSpPr>
          <p:cNvPr id="15" name="Text Box 1026"/>
          <p:cNvSpPr txBox="1">
            <a:spLocks noChangeArrowheads="1"/>
          </p:cNvSpPr>
          <p:nvPr/>
        </p:nvSpPr>
        <p:spPr bwMode="auto">
          <a:xfrm>
            <a:off x="1811697" y="199369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Tim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&amp;frequency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resolved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luorescence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295400" y="1043585"/>
            <a:ext cx="8686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 Take a minimal two-electronic-states two-vibrational-modes model of conical intersection (</a:t>
            </a:r>
            <a:r>
              <a:rPr lang="en-US" altLang="en-US" sz="2000" dirty="0">
                <a:solidFill>
                  <a:srgbClr val="FF0000"/>
                </a:solidFill>
              </a:rPr>
              <a:t>S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000" dirty="0">
                <a:solidFill>
                  <a:srgbClr val="FF0000"/>
                </a:solidFill>
              </a:rPr>
              <a:t>(n</a:t>
            </a:r>
            <a:r>
              <a:rPr lang="el-GR" altLang="en-US" sz="2000" b="1" dirty="0">
                <a:solidFill>
                  <a:srgbClr val="FF0000"/>
                </a:solidFill>
                <a:latin typeface="Times" charset="0"/>
              </a:rPr>
              <a:t>π</a:t>
            </a:r>
            <a:r>
              <a:rPr lang="en-US" altLang="en-US" sz="2000" b="1" dirty="0">
                <a:solidFill>
                  <a:srgbClr val="FF0000"/>
                </a:solidFill>
                <a:latin typeface="Times" charset="0"/>
              </a:rPr>
              <a:t>*</a:t>
            </a:r>
            <a:r>
              <a:rPr lang="en-US" altLang="en-US" sz="2000" dirty="0">
                <a:solidFill>
                  <a:srgbClr val="FF0000"/>
                </a:solidFill>
              </a:rPr>
              <a:t>)-S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000" dirty="0">
                <a:solidFill>
                  <a:srgbClr val="FF0000"/>
                </a:solidFill>
              </a:rPr>
              <a:t>(</a:t>
            </a:r>
            <a:r>
              <a:rPr lang="el-GR" altLang="en-US" sz="2000" b="1" dirty="0">
                <a:solidFill>
                  <a:srgbClr val="FF0000"/>
                </a:solidFill>
                <a:latin typeface="Times" charset="0"/>
              </a:rPr>
              <a:t>π</a:t>
            </a:r>
            <a:r>
              <a:rPr lang="en-US" altLang="en-US" sz="2000" b="1" dirty="0">
                <a:solidFill>
                  <a:srgbClr val="FF0000"/>
                </a:solidFill>
                <a:latin typeface="Times" charset="0"/>
              </a:rPr>
              <a:t>*</a:t>
            </a:r>
            <a:r>
              <a:rPr lang="el-GR" altLang="en-US" sz="2000" b="1" dirty="0">
                <a:solidFill>
                  <a:srgbClr val="FF0000"/>
                </a:solidFill>
                <a:latin typeface="Times" charset="0"/>
              </a:rPr>
              <a:t>π</a:t>
            </a:r>
            <a:r>
              <a:rPr lang="en-US" altLang="en-US" sz="2000" b="1" dirty="0">
                <a:solidFill>
                  <a:srgbClr val="FF0000"/>
                </a:solidFill>
                <a:latin typeface="Times" charset="0"/>
              </a:rPr>
              <a:t>*</a:t>
            </a:r>
            <a:r>
              <a:rPr lang="en-US" altLang="en-US" sz="2000" dirty="0">
                <a:solidFill>
                  <a:srgbClr val="FF0000"/>
                </a:solidFill>
              </a:rPr>
              <a:t>) conical intersection in </a:t>
            </a:r>
            <a:r>
              <a:rPr lang="en-US" altLang="en-US" sz="2000" dirty="0" err="1">
                <a:solidFill>
                  <a:srgbClr val="FF0000"/>
                </a:solidFill>
              </a:rPr>
              <a:t>pyrazine</a:t>
            </a:r>
            <a:r>
              <a:rPr lang="en-US" altLang="en-US" sz="2000" dirty="0">
                <a:solidFill>
                  <a:schemeClr val="tx2"/>
                </a:solidFill>
              </a:rPr>
              <a:t>)</a:t>
            </a: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sz="2000" dirty="0">
                <a:solidFill>
                  <a:schemeClr val="tx2"/>
                </a:solidFill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 Couple the conical intersection to the </a:t>
            </a:r>
            <a:r>
              <a:rPr lang="en-US" altLang="en-US" sz="2000" b="1" dirty="0"/>
              <a:t>dissipative</a:t>
            </a:r>
            <a:r>
              <a:rPr lang="en-US" altLang="en-US" sz="2000" dirty="0">
                <a:solidFill>
                  <a:schemeClr val="tx2"/>
                </a:solidFill>
              </a:rPr>
              <a:t> environment</a:t>
            </a:r>
          </a:p>
          <a:p>
            <a:pPr eaLnBrk="1" hangingPunct="1"/>
            <a:r>
              <a:rPr lang="en-US" altLang="en-US" sz="2000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626" y="1906816"/>
            <a:ext cx="15938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776" y="1651228"/>
            <a:ext cx="1770062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3767001"/>
            <a:ext cx="3152802" cy="302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8219" y="3621467"/>
            <a:ext cx="5458712" cy="310000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7412838" y="4773706"/>
            <a:ext cx="0" cy="1582644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844553" y="4639235"/>
            <a:ext cx="568285" cy="13447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844553" y="4773706"/>
            <a:ext cx="0" cy="1438835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557247" y="5459506"/>
            <a:ext cx="1788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(excitation)</a:t>
            </a:r>
            <a:endParaRPr lang="en-US" sz="2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979024" y="4256896"/>
            <a:ext cx="1878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(time delay)</a:t>
            </a:r>
            <a:endParaRPr lang="en-US" sz="2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6145308" y="5190565"/>
            <a:ext cx="1665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3(emission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1196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37" y="661034"/>
            <a:ext cx="6019800" cy="812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037" y="1490999"/>
            <a:ext cx="4216400" cy="889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7" y="2535238"/>
            <a:ext cx="5514976" cy="7707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037" y="3667744"/>
            <a:ext cx="5168900" cy="85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637" y="4749450"/>
            <a:ext cx="4216400" cy="393700"/>
          </a:xfrm>
          <a:prstGeom prst="rect">
            <a:avLst/>
          </a:prstGeom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35" y="5200269"/>
            <a:ext cx="4800600" cy="66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4475" y="767099"/>
            <a:ext cx="3949700" cy="723900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122" y="2903537"/>
            <a:ext cx="585946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281" y="5349875"/>
            <a:ext cx="3863975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029075" y="74628"/>
            <a:ext cx="5037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ierarchy Equation of </a:t>
            </a:r>
            <a:r>
              <a:rPr lang="en-US" sz="2400" b="1" dirty="0" smtClean="0"/>
              <a:t>Motion (HEOM)</a:t>
            </a:r>
            <a:endParaRPr lang="en-US" sz="2400" b="1" dirty="0"/>
          </a:p>
        </p:txBody>
      </p:sp>
      <p:sp>
        <p:nvSpPr>
          <p:cNvPr id="8" name="Down Arrow 7"/>
          <p:cNvSpPr/>
          <p:nvPr/>
        </p:nvSpPr>
        <p:spPr>
          <a:xfrm>
            <a:off x="9425559" y="1430689"/>
            <a:ext cx="484632" cy="889000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29599" y="2435815"/>
            <a:ext cx="2751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HEOM (</a:t>
            </a:r>
            <a:r>
              <a:rPr lang="en-US" sz="2000" b="1" dirty="0" err="1" smtClean="0"/>
              <a:t>Tanimura</a:t>
            </a:r>
            <a:r>
              <a:rPr lang="en-US" sz="2000" b="1" dirty="0" smtClean="0"/>
              <a:t>, Kubo)</a:t>
            </a:r>
            <a:endParaRPr lang="en-US" sz="20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241" y="5921723"/>
            <a:ext cx="35560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859829" y="6194257"/>
            <a:ext cx="2687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444444"/>
                </a:solidFill>
                <a:latin typeface="PT Sans" charset="-52"/>
              </a:rPr>
              <a:t>A Tensor Library for GPUs</a:t>
            </a:r>
            <a:endParaRPr lang="en-US" b="0" i="0" u="none" strike="noStrike">
              <a:solidFill>
                <a:srgbClr val="444444"/>
              </a:solidFill>
              <a:effectLst/>
              <a:latin typeface="PT Sans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153335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88" y="1465263"/>
            <a:ext cx="4749800" cy="58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76" y="2049463"/>
            <a:ext cx="3225800" cy="622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4400" y="2627047"/>
            <a:ext cx="5755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quation of motion phase-matching approach (EOM-PMA</a:t>
            </a:r>
            <a:r>
              <a:rPr lang="en-US" b="1" dirty="0" smtClean="0"/>
              <a:t>)</a:t>
            </a:r>
          </a:p>
          <a:p>
            <a:r>
              <a:rPr lang="en-US" b="1" dirty="0" smtClean="0"/>
              <a:t>[Maxim </a:t>
            </a:r>
            <a:r>
              <a:rPr lang="en-US" b="1" dirty="0" err="1" smtClean="0"/>
              <a:t>Gelin</a:t>
            </a:r>
            <a:r>
              <a:rPr lang="en-US" b="1" dirty="0" smtClean="0"/>
              <a:t> and Wolfgang </a:t>
            </a:r>
            <a:r>
              <a:rPr lang="en-US" b="1" dirty="0" err="1" smtClean="0"/>
              <a:t>Domcke</a:t>
            </a:r>
            <a:r>
              <a:rPr lang="en-US" b="1" dirty="0" smtClean="0"/>
              <a:t>]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66712" y="952498"/>
            <a:ext cx="3684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ystem-field interaction Hamiltonian</a:t>
            </a:r>
            <a:endParaRPr lang="en-US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1403" y="1757363"/>
            <a:ext cx="6045200" cy="3086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8088" y="6039796"/>
            <a:ext cx="5592239" cy="6472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79353" y="99365"/>
            <a:ext cx="7617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quation of Motion Phase matching approach (EOM-PMA)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311107" y="1047141"/>
            <a:ext cx="3785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deal spontaneous emission spectrum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86974" y="5670464"/>
            <a:ext cx="5693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easurable time- and frequency-gated (TFG) SE spectrum</a:t>
            </a:r>
            <a:endParaRPr lang="en-US" b="1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46" y="3340828"/>
            <a:ext cx="4359409" cy="3474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8741044" y="2950212"/>
            <a:ext cx="666427" cy="56790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834034" y="3859078"/>
            <a:ext cx="635430" cy="464949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0538848" y="3699141"/>
            <a:ext cx="867905" cy="624886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9128502" y="4324027"/>
            <a:ext cx="0" cy="8603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834034" y="5184353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mp pulse 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019295" y="4324027"/>
            <a:ext cx="15498" cy="6354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476855" y="4907354"/>
            <a:ext cx="14352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ate pulse</a:t>
            </a:r>
          </a:p>
          <a:p>
            <a:r>
              <a:rPr lang="en-US" dirty="0"/>
              <a:t>fluorescence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3" grpId="0"/>
      <p:bldP spid="4" grpId="0"/>
      <p:bldP spid="5" grpId="0" animBg="1"/>
      <p:bldP spid="6" grpId="0" animBg="1"/>
      <p:bldP spid="9" grpId="0" animBg="1"/>
      <p:bldP spid="17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8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327" y="861067"/>
            <a:ext cx="4108245" cy="233307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471" y="3701133"/>
            <a:ext cx="3669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Zero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ystem-bath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upling </a:t>
            </a:r>
            <a:endParaRPr lang="en-GB" dirty="0"/>
          </a:p>
          <a:p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383993" y="3919042"/>
            <a:ext cx="281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Weak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ystem-bath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upling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751906" y="6511997"/>
            <a:ext cx="351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intermedia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ystem-bath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upling</a:t>
            </a:r>
            <a:endParaRPr lang="en-US" b="1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591" y="3323761"/>
            <a:ext cx="4400249" cy="325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330177" y="6489443"/>
            <a:ext cx="396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Phys. Chem. </a:t>
            </a:r>
            <a:r>
              <a:rPr lang="en-US" altLang="zh-CN" dirty="0" err="1" smtClean="0"/>
              <a:t>Lett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5873-5880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52258" y="229172"/>
            <a:ext cx="6859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ime- and Frequency-Resolved Fluorescence Spectra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061" y="970871"/>
            <a:ext cx="3294261" cy="26961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8989" y="997655"/>
            <a:ext cx="3411897" cy="27828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1741" y="4073324"/>
            <a:ext cx="3032673" cy="2525796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1" y="564559"/>
            <a:ext cx="3408971" cy="60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7457" y="3696965"/>
            <a:ext cx="939800" cy="495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2195" y="611825"/>
            <a:ext cx="1574800" cy="508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60349" y="4364287"/>
            <a:ext cx="1663700" cy="431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89620" y="6277991"/>
            <a:ext cx="1701800" cy="52070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V="1">
            <a:off x="9020009" y="1720312"/>
            <a:ext cx="0" cy="11623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8507330" y="1621868"/>
            <a:ext cx="512679" cy="984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8554756" y="1691030"/>
            <a:ext cx="14566" cy="109866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298982" y="2210225"/>
            <a:ext cx="1097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xcitation</a:t>
            </a:r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8554756" y="1124645"/>
            <a:ext cx="1167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</a:t>
            </a:r>
            <a:r>
              <a:rPr lang="en-US" smtClean="0"/>
              <a:t>ime delay</a:t>
            </a:r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7139606" y="2132289"/>
            <a:ext cx="101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</a:t>
            </a:r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457322" y="3037668"/>
            <a:ext cx="4188993" cy="263471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6191420" y="6277991"/>
            <a:ext cx="4121223" cy="44348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401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5" grpId="0"/>
      <p:bldP spid="37" grpId="0"/>
      <p:bldP spid="38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19</a:t>
            </a:fld>
            <a:endParaRPr lang="en-US"/>
          </a:p>
        </p:txBody>
      </p:sp>
      <p:sp>
        <p:nvSpPr>
          <p:cNvPr id="15" name="Text Box 1026"/>
          <p:cNvSpPr txBox="1">
            <a:spLocks noChangeArrowheads="1"/>
          </p:cNvSpPr>
          <p:nvPr/>
        </p:nvSpPr>
        <p:spPr bwMode="auto">
          <a:xfrm>
            <a:off x="3219450" y="159834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Electroni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D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pectroscopy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2" y="3882825"/>
            <a:ext cx="4356244" cy="29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738" y="3435782"/>
            <a:ext cx="3133227" cy="303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590" y="1514744"/>
            <a:ext cx="6017670" cy="177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reeform 2"/>
          <p:cNvSpPr/>
          <p:nvPr/>
        </p:nvSpPr>
        <p:spPr>
          <a:xfrm>
            <a:off x="4057650" y="3000375"/>
            <a:ext cx="3871913" cy="1628775"/>
          </a:xfrm>
          <a:custGeom>
            <a:avLst/>
            <a:gdLst>
              <a:gd name="connsiteX0" fmla="*/ 0 w 3871913"/>
              <a:gd name="connsiteY0" fmla="*/ 0 h 1628775"/>
              <a:gd name="connsiteX1" fmla="*/ 785813 w 3871913"/>
              <a:gd name="connsiteY1" fmla="*/ 1171575 h 1628775"/>
              <a:gd name="connsiteX2" fmla="*/ 3871913 w 3871913"/>
              <a:gd name="connsiteY2" fmla="*/ 1628775 h 1628775"/>
              <a:gd name="connsiteX3" fmla="*/ 3871913 w 3871913"/>
              <a:gd name="connsiteY3" fmla="*/ 1628775 h 162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71913" h="1628775">
                <a:moveTo>
                  <a:pt x="0" y="0"/>
                </a:moveTo>
                <a:cubicBezTo>
                  <a:pt x="70247" y="450056"/>
                  <a:pt x="140494" y="900113"/>
                  <a:pt x="785813" y="1171575"/>
                </a:cubicBezTo>
                <a:cubicBezTo>
                  <a:pt x="1431132" y="1443037"/>
                  <a:pt x="3871913" y="1628775"/>
                  <a:pt x="3871913" y="1628775"/>
                </a:cubicBezTo>
                <a:lnTo>
                  <a:pt x="3871913" y="1628775"/>
                </a:lnTo>
              </a:path>
            </a:pathLst>
          </a:custGeom>
          <a:ln w="38100">
            <a:solidFill>
              <a:srgbClr val="0070C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5860137" y="3057525"/>
            <a:ext cx="3255288" cy="2997266"/>
          </a:xfrm>
          <a:custGeom>
            <a:avLst/>
            <a:gdLst>
              <a:gd name="connsiteX0" fmla="*/ 12026 w 3255288"/>
              <a:gd name="connsiteY0" fmla="*/ 0 h 2997266"/>
              <a:gd name="connsiteX1" fmla="*/ 497801 w 3255288"/>
              <a:gd name="connsiteY1" fmla="*/ 2786063 h 2997266"/>
              <a:gd name="connsiteX2" fmla="*/ 3255288 w 3255288"/>
              <a:gd name="connsiteY2" fmla="*/ 2800350 h 2997266"/>
              <a:gd name="connsiteX3" fmla="*/ 3255288 w 3255288"/>
              <a:gd name="connsiteY3" fmla="*/ 2800350 h 2997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5288" h="2997266">
                <a:moveTo>
                  <a:pt x="12026" y="0"/>
                </a:moveTo>
                <a:cubicBezTo>
                  <a:pt x="-15359" y="1159669"/>
                  <a:pt x="-42743" y="2319338"/>
                  <a:pt x="497801" y="2786063"/>
                </a:cubicBezTo>
                <a:cubicBezTo>
                  <a:pt x="1038345" y="3252788"/>
                  <a:pt x="3255288" y="2800350"/>
                  <a:pt x="3255288" y="2800350"/>
                </a:cubicBezTo>
                <a:lnTo>
                  <a:pt x="3255288" y="2800350"/>
                </a:lnTo>
              </a:path>
            </a:pathLst>
          </a:custGeom>
          <a:noFill/>
          <a:ln w="444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</a:t>
            </a:fld>
            <a:endParaRPr lang="en-US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957638" y="264792"/>
            <a:ext cx="64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</a:rPr>
              <a:t>Conical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intersections </a:t>
            </a:r>
            <a:endParaRPr lang="en-US" alt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5" y="1095788"/>
            <a:ext cx="10829925" cy="5257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"/>
          <p:cNvSpPr/>
          <p:nvPr/>
        </p:nvSpPr>
        <p:spPr>
          <a:xfrm>
            <a:off x="170235" y="960248"/>
            <a:ext cx="11847741" cy="1"/>
          </a:xfrm>
          <a:prstGeom prst="line">
            <a:avLst/>
          </a:prstGeom>
          <a:ln w="38100">
            <a:solidFill>
              <a:srgbClr val="146DA9">
                <a:alpha val="32257"/>
              </a:srgbClr>
            </a:solidFill>
            <a:miter lim="400000"/>
          </a:ln>
        </p:spPr>
        <p:txBody>
          <a:bodyPr lIns="25400" tIns="25400" rIns="25400" bIns="25400" anchor="ctr"/>
          <a:lstStyle/>
          <a:p>
            <a:pPr defTabSz="412750">
              <a:defRPr sz="3200"/>
            </a:pPr>
            <a:endParaRPr sz="160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0</a:t>
            </a:fld>
            <a:endParaRPr lang="en-US"/>
          </a:p>
        </p:txBody>
      </p:sp>
      <p:sp>
        <p:nvSpPr>
          <p:cNvPr id="13" name="Hamiltonian"/>
          <p:cNvSpPr txBox="1"/>
          <p:nvPr/>
        </p:nvSpPr>
        <p:spPr>
          <a:xfrm>
            <a:off x="3015650" y="171496"/>
            <a:ext cx="5158464" cy="5079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altLang="zh-CN" sz="2400" dirty="0" smtClean="0"/>
              <a:t>Double-Si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Feynma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iagrams</a:t>
            </a:r>
            <a:r>
              <a:rPr lang="zh-CN" altLang="en-US" sz="2400" dirty="0" smtClean="0"/>
              <a:t> </a:t>
            </a:r>
            <a:endParaRPr sz="2400" dirty="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517" y="1421124"/>
            <a:ext cx="35337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298" y="1182592"/>
            <a:ext cx="3342688" cy="193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2667000" y="3962400"/>
            <a:ext cx="0" cy="2057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67000" y="57912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667000" y="53340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67000" y="48768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667000" y="44196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209800" y="5623560"/>
          <a:ext cx="2286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623560"/>
                        <a:ext cx="22860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209801" y="5119688"/>
          <a:ext cx="204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119688"/>
                        <a:ext cx="2047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878012" y="4616450"/>
          <a:ext cx="636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2" y="4616450"/>
                        <a:ext cx="6365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395287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3867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55307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31507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4638675" y="5257800"/>
            <a:ext cx="171450" cy="3810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632537" y="5768340"/>
            <a:ext cx="320339" cy="3276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349365" y="4674870"/>
            <a:ext cx="190500" cy="20193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3648076" y="4194453"/>
            <a:ext cx="266701" cy="225148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293995" y="5334001"/>
            <a:ext cx="228600" cy="215443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6357937" y="5764530"/>
            <a:ext cx="171450" cy="33147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293995" y="4080153"/>
            <a:ext cx="190500" cy="228600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4029075" y="5827712"/>
          <a:ext cx="533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827712"/>
                        <a:ext cx="533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4029076" y="5410200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6" y="5410200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4021137" y="4953000"/>
          <a:ext cx="4651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Equation" r:id="rId16" imgW="342720" imgH="253800" progId="Equation.DSMT4">
                  <p:embed/>
                </p:oleObj>
              </mc:Choice>
              <mc:Fallback>
                <p:oleObj name="Equation" r:id="rId16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7" y="4953000"/>
                        <a:ext cx="4651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4638676" y="4585156"/>
            <a:ext cx="295275" cy="2916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029076" y="4495800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18" imgW="368280" imgH="253800" progId="Equation.DSMT4">
                  <p:embed/>
                </p:oleObj>
              </mc:Choice>
              <mc:Fallback>
                <p:oleObj name="Equation" r:id="rId18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6" y="4495800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030663" y="4038600"/>
          <a:ext cx="5318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20" imgW="393480" imgH="253800" progId="Equation.DSMT4">
                  <p:embed/>
                </p:oleObj>
              </mc:Choice>
              <mc:Fallback>
                <p:oleObj name="Equation" r:id="rId20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038600"/>
                        <a:ext cx="5318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705475" y="5827714"/>
          <a:ext cx="533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22" imgW="393529" imgH="253890" progId="Equation.DSMT4">
                  <p:embed/>
                </p:oleObj>
              </mc:Choice>
              <mc:Fallback>
                <p:oleObj name="Equation" r:id="rId22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5827714"/>
                        <a:ext cx="533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705476" y="5370514"/>
          <a:ext cx="498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Equation" r:id="rId23" imgW="368280" imgH="253800" progId="Equation.DSMT4">
                  <p:embed/>
                </p:oleObj>
              </mc:Choice>
              <mc:Fallback>
                <p:oleObj name="Equation" r:id="rId23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6" y="5370514"/>
                        <a:ext cx="4984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705475" y="4953000"/>
          <a:ext cx="463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25" imgW="342720" imgH="253800" progId="Equation.DSMT4">
                  <p:embed/>
                </p:oleObj>
              </mc:Choice>
              <mc:Fallback>
                <p:oleObj name="Equation" r:id="rId25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953000"/>
                        <a:ext cx="463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705476" y="4495800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Equation" r:id="rId27" imgW="368280" imgH="253800" progId="Equation.DSMT4">
                  <p:embed/>
                </p:oleObj>
              </mc:Choice>
              <mc:Fallback>
                <p:oleObj name="Equation" r:id="rId27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6" y="4495800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5670550" y="4038600"/>
          <a:ext cx="533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038600"/>
                        <a:ext cx="533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819400" y="546008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19400" y="546008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971801" y="5334001"/>
            <a:ext cx="8338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Coherence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819400" y="500288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19400" y="500288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28274" y="4876801"/>
            <a:ext cx="8579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Population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2895600" y="4522113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35" imgW="88560" imgH="152280" progId="Equation.DSMT4">
                  <p:embed/>
                </p:oleObj>
              </mc:Choice>
              <mc:Fallback>
                <p:oleObj name="Equation" r:id="rId35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95600" y="4522113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048001" y="4369714"/>
            <a:ext cx="8226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coherence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63" name="Oval 62"/>
          <p:cNvSpPr/>
          <p:nvPr/>
        </p:nvSpPr>
        <p:spPr>
          <a:xfrm>
            <a:off x="3952875" y="4979350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629275" y="4979350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3876676" y="3288268"/>
            <a:ext cx="2119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timulated Emission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181476" y="3641726"/>
          <a:ext cx="230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181476" y="3641726"/>
                        <a:ext cx="2301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5803900" y="3673476"/>
          <a:ext cx="241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673476"/>
                        <a:ext cx="2413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/>
          <p:cNvCxnSpPr/>
          <p:nvPr/>
        </p:nvCxnSpPr>
        <p:spPr>
          <a:xfrm>
            <a:off x="715708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91908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7953375" y="5105400"/>
            <a:ext cx="190500" cy="20193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6898005" y="4876801"/>
            <a:ext cx="228600" cy="215443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 flipV="1">
            <a:off x="7961947" y="5764530"/>
            <a:ext cx="171450" cy="33147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98005" y="4080153"/>
            <a:ext cx="190500" cy="228600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7309485" y="5827714"/>
          <a:ext cx="533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41" imgW="393529" imgH="253890" progId="Equation.DSMT4">
                  <p:embed/>
                </p:oleObj>
              </mc:Choice>
              <mc:Fallback>
                <p:oleObj name="Equation" r:id="rId41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485" y="5827714"/>
                        <a:ext cx="533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7309486" y="5370514"/>
          <a:ext cx="498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42" imgW="368280" imgH="253800" progId="Equation.DSMT4">
                  <p:embed/>
                </p:oleObj>
              </mc:Choice>
              <mc:Fallback>
                <p:oleObj name="Equation" r:id="rId42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486" y="5370514"/>
                        <a:ext cx="4984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7275513" y="4953000"/>
          <a:ext cx="5318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43" imgW="393480" imgH="253800" progId="Equation.DSMT4">
                  <p:embed/>
                </p:oleObj>
              </mc:Choice>
              <mc:Fallback>
                <p:oleObj name="Equation" r:id="rId43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53000"/>
                        <a:ext cx="5318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7309486" y="4495800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45" imgW="368280" imgH="253800" progId="Equation.DSMT4">
                  <p:embed/>
                </p:oleObj>
              </mc:Choice>
              <mc:Fallback>
                <p:oleObj name="Equation" r:id="rId45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486" y="4495800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7274560" y="4038600"/>
          <a:ext cx="533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46" imgW="393480" imgH="253800" progId="Equation.DSMT4">
                  <p:embed/>
                </p:oleObj>
              </mc:Choice>
              <mc:Fallback>
                <p:oleObj name="Equation" r:id="rId46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60" y="4038600"/>
                        <a:ext cx="533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7233285" y="4979350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7453314" y="3673476"/>
          <a:ext cx="223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47" imgW="177480" imgH="228600" progId="Equation.DSMT4">
                  <p:embed/>
                </p:oleObj>
              </mc:Choice>
              <mc:Fallback>
                <p:oleObj name="Equation" r:id="rId4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4" y="3673476"/>
                        <a:ext cx="2238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90968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9671685" y="3962400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8677275" y="5791200"/>
            <a:ext cx="190500" cy="20193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8601075" y="4857412"/>
            <a:ext cx="228600" cy="1336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 flipV="1">
            <a:off x="8601075" y="5080474"/>
            <a:ext cx="247650" cy="28019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 flipV="1">
            <a:off x="8650605" y="4080153"/>
            <a:ext cx="190500" cy="228600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9062085" y="5827714"/>
          <a:ext cx="533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49" imgW="393529" imgH="253890" progId="Equation.DSMT4">
                  <p:embed/>
                </p:oleObj>
              </mc:Choice>
              <mc:Fallback>
                <p:oleObj name="Equation" r:id="rId49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085" y="5827714"/>
                        <a:ext cx="533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9062086" y="5370514"/>
          <a:ext cx="498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50" imgW="368280" imgH="253800" progId="Equation.DSMT4">
                  <p:embed/>
                </p:oleObj>
              </mc:Choice>
              <mc:Fallback>
                <p:oleObj name="Equation" r:id="rId50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086" y="5370514"/>
                        <a:ext cx="4984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9028113" y="4953000"/>
          <a:ext cx="5318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52" imgW="393480" imgH="253800" progId="Equation.DSMT4">
                  <p:embed/>
                </p:oleObj>
              </mc:Choice>
              <mc:Fallback>
                <p:oleObj name="Equation" r:id="rId52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113" y="4953000"/>
                        <a:ext cx="5318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9062086" y="4495800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53" imgW="368280" imgH="253800" progId="Equation.DSMT4">
                  <p:embed/>
                </p:oleObj>
              </mc:Choice>
              <mc:Fallback>
                <p:oleObj name="Equation" r:id="rId53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086" y="4495800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9027160" y="4038600"/>
          <a:ext cx="533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54" imgW="393480" imgH="253800" progId="Equation.DSMT4">
                  <p:embed/>
                </p:oleObj>
              </mc:Choice>
              <mc:Fallback>
                <p:oleObj name="Equation" r:id="rId5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160" y="4038600"/>
                        <a:ext cx="533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val 91"/>
          <p:cNvSpPr/>
          <p:nvPr/>
        </p:nvSpPr>
        <p:spPr>
          <a:xfrm>
            <a:off x="8985885" y="4979350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9207501" y="3673476"/>
          <a:ext cx="2397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55" imgW="190440" imgH="228600" progId="Equation.DSMT4">
                  <p:embed/>
                </p:oleObj>
              </mc:Choice>
              <mc:Fallback>
                <p:oleObj name="Equation" r:id="rId5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1" y="3673476"/>
                        <a:ext cx="2397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3992289" y="6477001"/>
          <a:ext cx="701339" cy="23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Equation" r:id="rId57" imgW="672840" imgH="228600" progId="Equation.DSMT4">
                  <p:embed/>
                </p:oleObj>
              </mc:Choice>
              <mc:Fallback>
                <p:oleObj name="Equation" r:id="rId5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992289" y="6477001"/>
                        <a:ext cx="701339" cy="23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9042401" y="6553201"/>
          <a:ext cx="701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Equation" r:id="rId59" imgW="672840" imgH="228600" progId="Equation.DSMT4">
                  <p:embed/>
                </p:oleObj>
              </mc:Choice>
              <mc:Fallback>
                <p:oleObj name="Equation" r:id="rId59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1" y="6553201"/>
                        <a:ext cx="7016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5553075" y="6477001"/>
          <a:ext cx="793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Equation" r:id="rId61" imgW="761760" imgH="228600" progId="Equation.DSMT4">
                  <p:embed/>
                </p:oleObj>
              </mc:Choice>
              <mc:Fallback>
                <p:oleObj name="Equation" r:id="rId6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6477001"/>
                        <a:ext cx="7937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7239000" y="6477001"/>
          <a:ext cx="793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63" imgW="761760" imgH="228600" progId="Equation.DSMT4">
                  <p:embed/>
                </p:oleObj>
              </mc:Choice>
              <mc:Fallback>
                <p:oleObj name="Equation" r:id="rId6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477001"/>
                        <a:ext cx="7937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" name="Picture 90"/>
          <p:cNvPicPr>
            <a:picLocks noChangeAspect="1" noChangeArrowheads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6248400"/>
            <a:ext cx="1381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Picture 91"/>
          <p:cNvPicPr>
            <a:picLocks noChangeAspect="1" noChangeArrowheads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276" y="6248400"/>
            <a:ext cx="1381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92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6" y="6248400"/>
            <a:ext cx="9810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93"/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6" y="6248400"/>
            <a:ext cx="9810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" name="TextBox 101"/>
          <p:cNvSpPr txBox="1"/>
          <p:nvPr/>
        </p:nvSpPr>
        <p:spPr>
          <a:xfrm>
            <a:off x="7162800" y="3288268"/>
            <a:ext cx="2520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Ground state bleaching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2819400" y="4419600"/>
            <a:ext cx="78486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1620838" y="4159250"/>
          <a:ext cx="1046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67" imgW="583920" imgH="228600" progId="Equation.DSMT4">
                  <p:embed/>
                </p:oleObj>
              </mc:Choice>
              <mc:Fallback>
                <p:oleObj name="Equation" r:id="rId6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159250"/>
                        <a:ext cx="1046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2819400" y="4876800"/>
            <a:ext cx="78486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2819400" y="5334000"/>
            <a:ext cx="78486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2819400" y="5791200"/>
            <a:ext cx="78486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13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2" grpId="0"/>
      <p:bldP spid="63" grpId="0" animBg="1"/>
      <p:bldP spid="64" grpId="0" animBg="1"/>
      <p:bldP spid="65" grpId="0"/>
      <p:bldP spid="79" grpId="0" animBg="1"/>
      <p:bldP spid="92" grpId="0" animBg="1"/>
      <p:bldP spid="1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"/>
          <p:cNvSpPr/>
          <p:nvPr/>
        </p:nvSpPr>
        <p:spPr>
          <a:xfrm>
            <a:off x="170235" y="960248"/>
            <a:ext cx="11847741" cy="1"/>
          </a:xfrm>
          <a:prstGeom prst="line">
            <a:avLst/>
          </a:prstGeom>
          <a:ln w="38100">
            <a:solidFill>
              <a:srgbClr val="146DA9">
                <a:alpha val="32257"/>
              </a:srgbClr>
            </a:solidFill>
            <a:miter lim="400000"/>
          </a:ln>
        </p:spPr>
        <p:txBody>
          <a:bodyPr lIns="25400" tIns="25400" rIns="25400" bIns="25400" anchor="ctr"/>
          <a:lstStyle/>
          <a:p>
            <a:pPr defTabSz="412750">
              <a:defRPr sz="3200"/>
            </a:pPr>
            <a:endParaRPr sz="160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1</a:t>
            </a:fld>
            <a:endParaRPr lang="en-US"/>
          </a:p>
        </p:txBody>
      </p:sp>
      <p:sp>
        <p:nvSpPr>
          <p:cNvPr id="13" name="Hamiltonian"/>
          <p:cNvSpPr txBox="1"/>
          <p:nvPr/>
        </p:nvSpPr>
        <p:spPr>
          <a:xfrm>
            <a:off x="3015650" y="171496"/>
            <a:ext cx="5158464" cy="5079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altLang="zh-CN" sz="2400" dirty="0" smtClean="0"/>
              <a:t>Double-Sid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Feynma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iagrams</a:t>
            </a:r>
            <a:r>
              <a:rPr lang="zh-CN" altLang="en-US" sz="2400" dirty="0" smtClean="0"/>
              <a:t> </a:t>
            </a:r>
            <a:endParaRPr sz="2400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3733800" y="1743104"/>
            <a:ext cx="0" cy="2057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3733800" y="3571904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3733800" y="3114704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733800" y="2657504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733800" y="2200304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3352800" y="3404264"/>
          <a:ext cx="2286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3404264"/>
                        <a:ext cx="22860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/>
          </p:nvPr>
        </p:nvGraphicFramePr>
        <p:xfrm>
          <a:off x="3363914" y="2900392"/>
          <a:ext cx="204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2900392"/>
                        <a:ext cx="2047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/>
          </p:nvPr>
        </p:nvGraphicFramePr>
        <p:xfrm>
          <a:off x="2971800" y="2397154"/>
          <a:ext cx="636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97154"/>
                        <a:ext cx="6365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/>
          </p:nvPr>
        </p:nvGraphicFramePr>
        <p:xfrm>
          <a:off x="2590800" y="1971704"/>
          <a:ext cx="1046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71704"/>
                        <a:ext cx="1046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733800" y="2200304"/>
            <a:ext cx="5257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733800" y="2657504"/>
            <a:ext cx="5257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3733800" y="3114704"/>
            <a:ext cx="5257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3733800" y="3571904"/>
            <a:ext cx="5257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5334000" y="1743104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324600" y="1743104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7391400" y="1743104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8382000" y="1743104"/>
            <a:ext cx="0" cy="205740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H="1" flipV="1">
            <a:off x="6362700" y="3571904"/>
            <a:ext cx="342900" cy="4572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flipV="1">
            <a:off x="4953000" y="3091844"/>
            <a:ext cx="381000" cy="403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V="1">
            <a:off x="7010400" y="2634644"/>
            <a:ext cx="381000" cy="403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H="1" flipV="1">
            <a:off x="4953000" y="1743104"/>
            <a:ext cx="342900" cy="457200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V="1">
            <a:off x="7010400" y="3549044"/>
            <a:ext cx="381000" cy="403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H="1" flipV="1">
            <a:off x="8420100" y="3114704"/>
            <a:ext cx="342900" cy="4572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H="1" flipV="1">
            <a:off x="7010400" y="1743104"/>
            <a:ext cx="342900" cy="457200"/>
          </a:xfrm>
          <a:prstGeom prst="straightConnector1">
            <a:avLst/>
          </a:prstGeom>
          <a:ln>
            <a:prstDash val="sysDash"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2" name="Object 131"/>
          <p:cNvGraphicFramePr>
            <a:graphicFrameLocks noChangeAspect="1"/>
          </p:cNvGraphicFramePr>
          <p:nvPr>
            <p:extLst/>
          </p:nvPr>
        </p:nvGraphicFramePr>
        <p:xfrm>
          <a:off x="5318125" y="4248180"/>
          <a:ext cx="793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248180"/>
                        <a:ext cx="7937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Picture 9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104"/>
            <a:ext cx="9810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4" name="Object 133"/>
          <p:cNvGraphicFramePr>
            <a:graphicFrameLocks noChangeAspect="1"/>
          </p:cNvGraphicFramePr>
          <p:nvPr>
            <p:extLst/>
          </p:nvPr>
        </p:nvGraphicFramePr>
        <p:xfrm>
          <a:off x="7592739" y="4324314"/>
          <a:ext cx="701339" cy="23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2739" y="4324314"/>
                        <a:ext cx="701339" cy="23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" name="Picture 9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029104"/>
            <a:ext cx="1381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6" name="Object 135"/>
          <p:cNvGraphicFramePr>
            <a:graphicFrameLocks noChangeAspect="1"/>
          </p:cNvGraphicFramePr>
          <p:nvPr>
            <p:extLst/>
          </p:nvPr>
        </p:nvGraphicFramePr>
        <p:xfrm>
          <a:off x="5638800" y="3608416"/>
          <a:ext cx="533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08416"/>
                        <a:ext cx="533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/>
          </p:nvPr>
        </p:nvGraphicFramePr>
        <p:xfrm>
          <a:off x="5656264" y="3190904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4" y="3190904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/>
          </p:nvPr>
        </p:nvGraphicFramePr>
        <p:xfrm>
          <a:off x="5654675" y="2733704"/>
          <a:ext cx="4651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22" imgW="342720" imgH="253800" progId="Equation.DSMT4">
                  <p:embed/>
                </p:oleObj>
              </mc:Choice>
              <mc:Fallback>
                <p:oleObj name="Equation" r:id="rId22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733704"/>
                        <a:ext cx="4651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Arrow Connector 138"/>
          <p:cNvCxnSpPr/>
          <p:nvPr/>
        </p:nvCxnSpPr>
        <p:spPr>
          <a:xfrm flipV="1">
            <a:off x="4876800" y="2657504"/>
            <a:ext cx="381000" cy="403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0" name="Object 139"/>
          <p:cNvGraphicFramePr>
            <a:graphicFrameLocks noChangeAspect="1"/>
          </p:cNvGraphicFramePr>
          <p:nvPr>
            <p:extLst/>
          </p:nvPr>
        </p:nvGraphicFramePr>
        <p:xfrm>
          <a:off x="5614989" y="2276504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24" imgW="368280" imgH="253800" progId="Equation.DSMT4">
                  <p:embed/>
                </p:oleObj>
              </mc:Choice>
              <mc:Fallback>
                <p:oleObj name="Equation" r:id="rId24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9" y="2276504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/>
          </p:nvPr>
        </p:nvGraphicFramePr>
        <p:xfrm>
          <a:off x="5614988" y="1819304"/>
          <a:ext cx="463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26" imgW="342720" imgH="253800" progId="Equation.DSMT4">
                  <p:embed/>
                </p:oleObj>
              </mc:Choice>
              <mc:Fallback>
                <p:oleObj name="Equation" r:id="rId26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1819304"/>
                        <a:ext cx="463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/>
          </p:nvPr>
        </p:nvGraphicFramePr>
        <p:xfrm>
          <a:off x="7696200" y="3608418"/>
          <a:ext cx="533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28" imgW="393529" imgH="253890" progId="Equation.DSMT4">
                  <p:embed/>
                </p:oleObj>
              </mc:Choice>
              <mc:Fallback>
                <p:oleObj name="Equation" r:id="rId28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08418"/>
                        <a:ext cx="533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/>
          </p:nvPr>
        </p:nvGraphicFramePr>
        <p:xfrm>
          <a:off x="7713664" y="3151218"/>
          <a:ext cx="498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29" imgW="368280" imgH="253800" progId="Equation.DSMT4">
                  <p:embed/>
                </p:oleObj>
              </mc:Choice>
              <mc:Fallback>
                <p:oleObj name="Equation" r:id="rId2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4" y="3151218"/>
                        <a:ext cx="4984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/>
          </p:nvPr>
        </p:nvGraphicFramePr>
        <p:xfrm>
          <a:off x="7713663" y="2733704"/>
          <a:ext cx="463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31" imgW="342720" imgH="253800" progId="Equation.DSMT4">
                  <p:embed/>
                </p:oleObj>
              </mc:Choice>
              <mc:Fallback>
                <p:oleObj name="Equation" r:id="rId31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2733704"/>
                        <a:ext cx="463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/>
          </p:nvPr>
        </p:nvGraphicFramePr>
        <p:xfrm>
          <a:off x="7696201" y="2276504"/>
          <a:ext cx="49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33" imgW="368280" imgH="253800" progId="Equation.DSMT4">
                  <p:embed/>
                </p:oleObj>
              </mc:Choice>
              <mc:Fallback>
                <p:oleObj name="Equation" r:id="rId33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2276504"/>
                        <a:ext cx="49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/>
          </p:nvPr>
        </p:nvGraphicFramePr>
        <p:xfrm>
          <a:off x="7689850" y="1819304"/>
          <a:ext cx="463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35" imgW="342720" imgH="253800" progId="Equation.DSMT4">
                  <p:embed/>
                </p:oleObj>
              </mc:Choice>
              <mc:Fallback>
                <p:oleObj name="Equation" r:id="rId35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1819304"/>
                        <a:ext cx="463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/>
          </p:nvPr>
        </p:nvGraphicFramePr>
        <p:xfrm>
          <a:off x="3962400" y="324079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62400" y="3240791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4119118" y="3114705"/>
            <a:ext cx="8338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Coherence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/>
          </p:nvPr>
        </p:nvGraphicFramePr>
        <p:xfrm>
          <a:off x="3942673" y="278359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942673" y="278359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/>
          <p:nvPr/>
        </p:nvSpPr>
        <p:spPr>
          <a:xfrm>
            <a:off x="4171274" y="2657505"/>
            <a:ext cx="8579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Population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/>
          </p:nvPr>
        </p:nvGraphicFramePr>
        <p:xfrm>
          <a:off x="3962400" y="2302817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41" imgW="88560" imgH="152280" progId="Equation.DSMT4">
                  <p:embed/>
                </p:oleObj>
              </mc:Choice>
              <mc:Fallback>
                <p:oleObj name="Equation" r:id="rId41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962400" y="2302817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/>
          <p:nvPr/>
        </p:nvSpPr>
        <p:spPr>
          <a:xfrm>
            <a:off x="4114801" y="2150418"/>
            <a:ext cx="8226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coherence </a:t>
            </a:r>
          </a:p>
          <a:p>
            <a:r>
              <a:rPr lang="en-US" sz="1100" b="1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53" name="Oval 152"/>
          <p:cNvSpPr/>
          <p:nvPr/>
        </p:nvSpPr>
        <p:spPr>
          <a:xfrm>
            <a:off x="5562600" y="2760054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7620000" y="2760054"/>
            <a:ext cx="609600" cy="20225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TextBox 154"/>
          <p:cNvSpPr txBox="1"/>
          <p:nvPr/>
        </p:nvSpPr>
        <p:spPr>
          <a:xfrm>
            <a:off x="5748337" y="1057304"/>
            <a:ext cx="2481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cited state absorption</a:t>
            </a: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/>
          </p:nvPr>
        </p:nvGraphicFramePr>
        <p:xfrm>
          <a:off x="5753100" y="1425604"/>
          <a:ext cx="26670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43" imgW="190440" imgH="241200" progId="Equation.DSMT4">
                  <p:embed/>
                </p:oleObj>
              </mc:Choice>
              <mc:Fallback>
                <p:oleObj name="Equation" r:id="rId4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53100" y="1425604"/>
                        <a:ext cx="26670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/>
          </p:nvPr>
        </p:nvGraphicFramePr>
        <p:xfrm>
          <a:off x="7772400" y="1438304"/>
          <a:ext cx="24063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5" name="Equation" r:id="rId45" imgW="190440" imgH="241200" progId="Equation.DSMT4">
                  <p:embed/>
                </p:oleObj>
              </mc:Choice>
              <mc:Fallback>
                <p:oleObj name="Equation" r:id="rId4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438304"/>
                        <a:ext cx="24063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3972450" y="4795864"/>
          <a:ext cx="485913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47" imgW="3492360" imgH="583920" progId="Equation.DSMT4">
                  <p:embed/>
                </p:oleObj>
              </mc:Choice>
              <mc:Fallback>
                <p:oleObj name="Equation" r:id="rId47" imgW="3492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972450" y="4795864"/>
                        <a:ext cx="485913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/>
          </p:nvPr>
        </p:nvGraphicFramePr>
        <p:xfrm>
          <a:off x="3932767" y="5753120"/>
          <a:ext cx="48598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49" imgW="3124080" imgH="685800" progId="Equation.DSMT4">
                  <p:embed/>
                </p:oleObj>
              </mc:Choice>
              <mc:Fallback>
                <p:oleObj name="Equation" r:id="rId49" imgW="3124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32767" y="5753120"/>
                        <a:ext cx="48598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14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50" grpId="0"/>
      <p:bldP spid="152" grpId="0"/>
      <p:bldP spid="153" grpId="0" animBg="1"/>
      <p:bldP spid="154" grpId="0" animBg="1"/>
      <p:bldP spid="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4848" y="1155688"/>
            <a:ext cx="9109161" cy="835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289" y="3391777"/>
            <a:ext cx="5054600" cy="9652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761" y="4780338"/>
            <a:ext cx="4051300" cy="736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689" y="5901615"/>
            <a:ext cx="4241800" cy="6604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4788" y="2583683"/>
            <a:ext cx="4941838" cy="382065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21410" y="101636"/>
            <a:ext cx="11592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imulation of four-wave-mixing signals </a:t>
            </a:r>
            <a:r>
              <a:rPr lang="en-US" sz="2400" b="1">
                <a:solidFill>
                  <a:srgbClr val="FF0000"/>
                </a:solidFill>
              </a:rPr>
              <a:t>with </a:t>
            </a:r>
            <a:r>
              <a:rPr lang="en-US" sz="2400" b="1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ulticonfigurational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Ehrenfest</a:t>
            </a:r>
            <a:r>
              <a:rPr lang="en-US" sz="2400" b="1" dirty="0">
                <a:solidFill>
                  <a:srgbClr val="FF0000"/>
                </a:solidFill>
              </a:rPr>
              <a:t> dynamics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89" y="612566"/>
            <a:ext cx="2329122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06671" y="721565"/>
            <a:ext cx="1495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Hamiltonian</a:t>
            </a:r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8976" y="2844668"/>
            <a:ext cx="4082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ystem-field interaction Hamiltonia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9268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41800" y="212365"/>
            <a:ext cx="4149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our time correlation functions</a:t>
            </a:r>
            <a:endParaRPr lang="en-US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0760" y="835711"/>
            <a:ext cx="4991100" cy="2235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435" y="3121954"/>
            <a:ext cx="11042022" cy="8739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0833" y="4387105"/>
            <a:ext cx="7749009" cy="2334370"/>
          </a:xfrm>
          <a:prstGeom prst="rect">
            <a:avLst/>
          </a:prstGeom>
        </p:spPr>
      </p:pic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8725546" y="3995904"/>
            <a:ext cx="1425844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2" name="星 7 67"/>
          <p:cNvSpPr>
            <a:spLocks noChangeAspect="1"/>
          </p:cNvSpPr>
          <p:nvPr/>
        </p:nvSpPr>
        <p:spPr>
          <a:xfrm flipV="1">
            <a:off x="5900255" y="3834749"/>
            <a:ext cx="294715" cy="294715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13" name="星 7 68"/>
          <p:cNvSpPr>
            <a:spLocks noChangeAspect="1"/>
          </p:cNvSpPr>
          <p:nvPr/>
        </p:nvSpPr>
        <p:spPr>
          <a:xfrm flipH="1" flipV="1">
            <a:off x="3890150" y="3868096"/>
            <a:ext cx="261366" cy="261368"/>
          </a:xfrm>
          <a:prstGeom prst="star7">
            <a:avLst/>
          </a:prstGeom>
          <a:solidFill>
            <a:srgbClr val="0070C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15" name="星 7 69"/>
          <p:cNvSpPr>
            <a:spLocks noChangeAspect="1"/>
          </p:cNvSpPr>
          <p:nvPr/>
        </p:nvSpPr>
        <p:spPr>
          <a:xfrm flipH="1" flipV="1">
            <a:off x="8268862" y="3868096"/>
            <a:ext cx="258496" cy="261369"/>
          </a:xfrm>
          <a:prstGeom prst="star7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16" name="星 7 70"/>
          <p:cNvSpPr>
            <a:spLocks noChangeAspect="1"/>
          </p:cNvSpPr>
          <p:nvPr/>
        </p:nvSpPr>
        <p:spPr>
          <a:xfrm>
            <a:off x="10351961" y="3816408"/>
            <a:ext cx="261535" cy="261535"/>
          </a:xfrm>
          <a:prstGeom prst="star7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10824477" y="3995904"/>
            <a:ext cx="36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V="1">
            <a:off x="6323308" y="3995904"/>
            <a:ext cx="1767513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295367" y="3995904"/>
            <a:ext cx="1501458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3435" y="5226710"/>
            <a:ext cx="35150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ulticonfigurational</a:t>
            </a:r>
            <a:r>
              <a:rPr lang="en-US" dirty="0" smtClean="0"/>
              <a:t> </a:t>
            </a:r>
            <a:r>
              <a:rPr lang="en-US" dirty="0" err="1" smtClean="0"/>
              <a:t>Enrenfest</a:t>
            </a:r>
            <a:r>
              <a:rPr lang="en-US" dirty="0" smtClean="0"/>
              <a:t> </a:t>
            </a:r>
          </a:p>
          <a:p>
            <a:r>
              <a:rPr lang="en-US" dirty="0" smtClean="0"/>
              <a:t>Dynamics (MCE, Dmitry </a:t>
            </a:r>
            <a:r>
              <a:rPr lang="en-US" dirty="0" err="1" smtClean="0"/>
              <a:t>Shalashilin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91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65563" y="221273"/>
            <a:ext cx="5679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of 4WM signals with </a:t>
            </a:r>
            <a:r>
              <a:rPr lang="en-US" sz="2800" b="1" dirty="0" smtClean="0"/>
              <a:t>MCE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60790" y="2627028"/>
            <a:ext cx="1250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D spectra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78969" y="3460832"/>
            <a:ext cx="3892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ient absorption (TA) spectroscopy</a:t>
            </a:r>
            <a:endParaRPr lang="en-US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0932" y="3377164"/>
            <a:ext cx="5459412" cy="38469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9320" y="3828640"/>
            <a:ext cx="4648200" cy="7366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78969" y="5152030"/>
            <a:ext cx="4518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ime-resolved </a:t>
            </a:r>
            <a:r>
              <a:rPr lang="en-US" b="1" dirty="0"/>
              <a:t>fluorescence </a:t>
            </a:r>
            <a:r>
              <a:rPr lang="en-US" b="1" dirty="0" smtClean="0"/>
              <a:t>spectroscopy</a:t>
            </a:r>
            <a:endParaRPr lang="en-US" b="1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9727" y="5092434"/>
            <a:ext cx="6171191" cy="57472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2437" y="5829156"/>
            <a:ext cx="2717800" cy="59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9600" y="896734"/>
            <a:ext cx="7670800" cy="660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3300" y="1624100"/>
            <a:ext cx="7810500" cy="660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78969" y="1064663"/>
            <a:ext cx="2583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imulated </a:t>
            </a:r>
            <a:r>
              <a:rPr lang="en-US" dirty="0" err="1" smtClean="0"/>
              <a:t>emisssion</a:t>
            </a:r>
            <a:r>
              <a:rPr lang="en-US" dirty="0" smtClean="0"/>
              <a:t> (SE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78969" y="1769634"/>
            <a:ext cx="2614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round state bleach (GSB)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923" y="2564044"/>
            <a:ext cx="49784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00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7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36864" y="85053"/>
            <a:ext cx="3980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FG fluorescence spectra 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330177" y="6388838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4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54105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2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363" y="881062"/>
            <a:ext cx="11417300" cy="4267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4551" y="176473"/>
            <a:ext cx="1574800" cy="431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57320" y="5263501"/>
            <a:ext cx="2198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smtClean="0"/>
              <a:t>ood time resolution 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6800" y="5306365"/>
            <a:ext cx="1092200" cy="368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28409" y="5296746"/>
            <a:ext cx="2661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smtClean="0"/>
              <a:t>ood frequency resolution</a:t>
            </a: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37713" y="5296746"/>
            <a:ext cx="11176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9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65563" y="221273"/>
            <a:ext cx="428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ransient absorption signal 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330177" y="6388838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4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54105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21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1086" y="292713"/>
            <a:ext cx="1473200" cy="444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5362" y="974498"/>
            <a:ext cx="7435851" cy="537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99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22688" y="60608"/>
            <a:ext cx="3402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2D electronic spectra 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330177" y="6388838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4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54105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2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8077" y="105268"/>
            <a:ext cx="1562100" cy="444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8230" y="616316"/>
            <a:ext cx="9781708" cy="583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6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-114300" y="28575"/>
            <a:ext cx="12949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Efficient simulation of time and frequency resolved four wave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mixing signals at finite temperature: The thermo-field dynamics approach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0235" y="1128713"/>
            <a:ext cx="4830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ero temperature </a:t>
            </a:r>
            <a:r>
              <a:rPr lang="en-US" b="1" dirty="0" smtClean="0"/>
              <a:t>four-time correlation function 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13800"/>
            <a:ext cx="9740900" cy="635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3300" y="1513800"/>
            <a:ext cx="2044700" cy="571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29521" y="2657497"/>
            <a:ext cx="488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nite temperature </a:t>
            </a:r>
            <a:r>
              <a:rPr lang="en-US" b="1" dirty="0" smtClean="0"/>
              <a:t>four-time correlation function</a:t>
            </a:r>
            <a:endParaRPr lang="en-US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37198"/>
            <a:ext cx="11938000" cy="673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26394" y="4108428"/>
            <a:ext cx="3035300" cy="635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1747" y="4698916"/>
            <a:ext cx="2940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rmo-field dynamics (TFD)</a:t>
            </a:r>
            <a:endParaRPr lang="en-US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196" y="5198836"/>
            <a:ext cx="4673600" cy="673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52412" y="4786581"/>
            <a:ext cx="4984750" cy="149761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589" y="5909064"/>
            <a:ext cx="2082800" cy="8509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54720" y="6002524"/>
            <a:ext cx="2108200" cy="584200"/>
          </a:xfrm>
          <a:prstGeom prst="rect">
            <a:avLst/>
          </a:prstGeom>
        </p:spPr>
      </p:pic>
      <p:sp>
        <p:nvSpPr>
          <p:cNvPr id="19" name="Line 9"/>
          <p:cNvSpPr>
            <a:spLocks noChangeShapeType="1"/>
          </p:cNvSpPr>
          <p:nvPr/>
        </p:nvSpPr>
        <p:spPr bwMode="auto">
          <a:xfrm flipV="1">
            <a:off x="7361694" y="2208135"/>
            <a:ext cx="1271213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" name="星 7 67"/>
          <p:cNvSpPr>
            <a:spLocks noChangeAspect="1"/>
          </p:cNvSpPr>
          <p:nvPr/>
        </p:nvSpPr>
        <p:spPr>
          <a:xfrm flipV="1">
            <a:off x="5021706" y="2068097"/>
            <a:ext cx="294715" cy="294715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21" name="星 7 68"/>
          <p:cNvSpPr>
            <a:spLocks noChangeAspect="1"/>
          </p:cNvSpPr>
          <p:nvPr/>
        </p:nvSpPr>
        <p:spPr>
          <a:xfrm flipH="1" flipV="1">
            <a:off x="3153911" y="2022497"/>
            <a:ext cx="261366" cy="261368"/>
          </a:xfrm>
          <a:prstGeom prst="star7">
            <a:avLst/>
          </a:prstGeom>
          <a:solidFill>
            <a:srgbClr val="0070C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22" name="星 7 69"/>
          <p:cNvSpPr>
            <a:spLocks noChangeAspect="1"/>
          </p:cNvSpPr>
          <p:nvPr/>
        </p:nvSpPr>
        <p:spPr>
          <a:xfrm flipH="1" flipV="1">
            <a:off x="6870467" y="2068097"/>
            <a:ext cx="258496" cy="261369"/>
          </a:xfrm>
          <a:prstGeom prst="star7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23" name="星 7 70"/>
          <p:cNvSpPr>
            <a:spLocks noChangeAspect="1"/>
          </p:cNvSpPr>
          <p:nvPr/>
        </p:nvSpPr>
        <p:spPr>
          <a:xfrm>
            <a:off x="8790646" y="2061165"/>
            <a:ext cx="261535" cy="261535"/>
          </a:xfrm>
          <a:prstGeom prst="star7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V="1">
            <a:off x="9259148" y="2208135"/>
            <a:ext cx="36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5454273" y="2208135"/>
            <a:ext cx="1281901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3595607" y="2189272"/>
            <a:ext cx="1288247" cy="1732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 flipV="1">
            <a:off x="8610600" y="3817376"/>
            <a:ext cx="1281746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V="1">
            <a:off x="10538847" y="3817376"/>
            <a:ext cx="113137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 flipV="1">
            <a:off x="6736174" y="3851627"/>
            <a:ext cx="1281901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>
            <a:off x="4940437" y="3860011"/>
            <a:ext cx="1288247" cy="1732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triangle"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ja-JP" altLang="en-US" dirty="0">
              <a:ln>
                <a:solidFill>
                  <a:srgbClr val="00206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32" name="星 7 70"/>
          <p:cNvSpPr>
            <a:spLocks noChangeAspect="1"/>
          </p:cNvSpPr>
          <p:nvPr/>
        </p:nvSpPr>
        <p:spPr>
          <a:xfrm>
            <a:off x="10105419" y="3685070"/>
            <a:ext cx="261535" cy="261535"/>
          </a:xfrm>
          <a:prstGeom prst="star7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33" name="星 7 69"/>
          <p:cNvSpPr>
            <a:spLocks noChangeAspect="1"/>
          </p:cNvSpPr>
          <p:nvPr/>
        </p:nvSpPr>
        <p:spPr>
          <a:xfrm flipH="1" flipV="1">
            <a:off x="8170816" y="3700330"/>
            <a:ext cx="258496" cy="261369"/>
          </a:xfrm>
          <a:prstGeom prst="star7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34" name="星 7 67"/>
          <p:cNvSpPr>
            <a:spLocks noChangeAspect="1"/>
          </p:cNvSpPr>
          <p:nvPr/>
        </p:nvSpPr>
        <p:spPr>
          <a:xfrm flipV="1">
            <a:off x="6305055" y="3724031"/>
            <a:ext cx="294715" cy="294715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35" name="星 7 68"/>
          <p:cNvSpPr>
            <a:spLocks noChangeAspect="1"/>
          </p:cNvSpPr>
          <p:nvPr/>
        </p:nvSpPr>
        <p:spPr>
          <a:xfrm flipH="1" flipV="1">
            <a:off x="4468686" y="3740226"/>
            <a:ext cx="261366" cy="261368"/>
          </a:xfrm>
          <a:prstGeom prst="star7">
            <a:avLst/>
          </a:prstGeom>
          <a:solidFill>
            <a:srgbClr val="0070C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101975" y="3270142"/>
            <a:ext cx="710608" cy="470084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20445" y="6087924"/>
            <a:ext cx="2006600" cy="635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9980" y="6087924"/>
            <a:ext cx="3606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-114300" y="28575"/>
            <a:ext cx="12949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Efficient simulation of time and frequency resolved four wave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mixing signals at finite temperature: The thermo-field dynamics approach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533" y="1048286"/>
            <a:ext cx="2940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rmo-field dynamics (TFD)</a:t>
            </a:r>
            <a:endParaRPr lang="en-US" b="1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162" y="1483222"/>
            <a:ext cx="10375900" cy="647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0345" y="2388137"/>
            <a:ext cx="6540500" cy="1981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33" y="5511018"/>
            <a:ext cx="9702800" cy="596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0533" y="4755511"/>
            <a:ext cx="4817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ero temperature </a:t>
            </a:r>
            <a:r>
              <a:rPr lang="en-US" b="1" dirty="0" smtClean="0"/>
              <a:t>four time correlation function 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665162" y="1556484"/>
            <a:ext cx="10528300" cy="6291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-9" y="5511019"/>
            <a:ext cx="9918699" cy="5968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18712" y="5667031"/>
            <a:ext cx="2044700" cy="571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354" y="2605872"/>
            <a:ext cx="30861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19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12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66885" y="1209677"/>
            <a:ext cx="8534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ja-JP" sz="2400" dirty="0" smtClean="0">
                <a:ea typeface="ＭＳ Ｐゴシック" charset="-128"/>
                <a:cs typeface="Times New Roman" charset="0"/>
              </a:rPr>
              <a:t> Dynamics </a:t>
            </a:r>
            <a:r>
              <a:rPr lang="en-GB" altLang="ja-JP" sz="2400" dirty="0">
                <a:ea typeface="ＭＳ Ｐゴシック" charset="-128"/>
                <a:cs typeface="Times New Roman" charset="0"/>
              </a:rPr>
              <a:t>at conical intersections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 in </a:t>
            </a:r>
            <a:r>
              <a:rPr lang="de-DE" altLang="ja-JP" sz="2400" dirty="0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dissipative </a:t>
            </a:r>
            <a:r>
              <a:rPr lang="de-DE" altLang="ja-JP" sz="2400" dirty="0" err="1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environment</a:t>
            </a:r>
            <a:endParaRPr lang="de-DE" altLang="ja-JP" sz="2400" dirty="0">
              <a:solidFill>
                <a:srgbClr val="FF0000"/>
              </a:solidFill>
              <a:ea typeface="ＭＳ Ｐゴシック" charset="-128"/>
              <a:cs typeface="Times New Roman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ja-JP" sz="2400" dirty="0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 </a:t>
            </a:r>
            <a:r>
              <a:rPr lang="de-DE" altLang="ja-JP" sz="2400" dirty="0" err="1">
                <a:ea typeface="ＭＳ Ｐゴシック" charset="-128"/>
                <a:cs typeface="Times New Roman" charset="0"/>
              </a:rPr>
              <a:t>Spectroscopic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 </a:t>
            </a:r>
            <a:r>
              <a:rPr lang="en-GB" altLang="ja-JP" sz="2400" dirty="0">
                <a:ea typeface="ＭＳ Ｐゴシック" charset="-128"/>
                <a:cs typeface="Times New Roman" charset="0"/>
              </a:rPr>
              <a:t>characterization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 </a:t>
            </a:r>
            <a:r>
              <a:rPr lang="de-DE" altLang="ja-JP" sz="2400" dirty="0" err="1">
                <a:ea typeface="ＭＳ Ｐゴシック" charset="-128"/>
                <a:cs typeface="Times New Roman" charset="0"/>
              </a:rPr>
              <a:t>of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 </a:t>
            </a:r>
            <a:r>
              <a:rPr lang="de-DE" altLang="ja-JP" sz="2400" dirty="0" err="1">
                <a:ea typeface="ＭＳ Ｐゴシック" charset="-128"/>
                <a:cs typeface="Times New Roman" charset="0"/>
              </a:rPr>
              <a:t>conical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 </a:t>
            </a:r>
            <a:r>
              <a:rPr lang="de-DE" altLang="ja-JP" sz="2400" dirty="0" err="1">
                <a:ea typeface="ＭＳ Ｐゴシック" charset="-128"/>
                <a:cs typeface="Times New Roman" charset="0"/>
              </a:rPr>
              <a:t>intersections</a:t>
            </a:r>
            <a:r>
              <a:rPr lang="de-DE" altLang="ja-JP" sz="2400" dirty="0">
                <a:ea typeface="ＭＳ Ｐゴシック" charset="-128"/>
                <a:cs typeface="Times New Roman" charset="0"/>
              </a:rPr>
              <a:t>: </a:t>
            </a:r>
            <a:r>
              <a:rPr lang="de-DE" altLang="ja-JP" sz="2400" dirty="0" err="1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Recent</a:t>
            </a:r>
            <a:r>
              <a:rPr lang="de-DE" altLang="ja-JP" sz="2400" dirty="0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 </a:t>
            </a:r>
            <a:r>
              <a:rPr lang="de-DE" altLang="ja-JP" sz="2400" dirty="0" err="1">
                <a:solidFill>
                  <a:srgbClr val="FF0000"/>
                </a:solidFill>
                <a:ea typeface="ＭＳ Ｐゴシック" charset="-128"/>
                <a:cs typeface="Times New Roman" charset="0"/>
              </a:rPr>
              <a:t>suggestions</a:t>
            </a:r>
            <a:r>
              <a:rPr lang="de-DE" altLang="ja-JP" sz="2400" b="1" dirty="0">
                <a:ea typeface="ＭＳ Ｐゴシック" charset="-128"/>
                <a:cs typeface="Times New Roman" charset="0"/>
              </a:rPr>
              <a:t> </a:t>
            </a:r>
            <a:endParaRPr lang="en-US" altLang="en-US" sz="2400" b="1" dirty="0">
              <a:solidFill>
                <a:srgbClr val="FF0000"/>
              </a:solidFill>
              <a:ea typeface="ＭＳ Ｐゴシック" charset="-128"/>
              <a:cs typeface="Times New Roman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85" y="3375027"/>
            <a:ext cx="250825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85" y="3343277"/>
            <a:ext cx="2903538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23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-114300" y="28575"/>
            <a:ext cx="12949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odel Hamiltonian of CI mediated singlet fission in </a:t>
            </a:r>
            <a:r>
              <a:rPr lang="en-US" sz="2800" b="1" dirty="0" err="1" smtClean="0"/>
              <a:t>rubrene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63551" y="819029"/>
            <a:ext cx="326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states singlet fission model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10859" y="777350"/>
            <a:ext cx="1722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t state S_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15169" y="777350"/>
            <a:ext cx="199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plet pair state T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88" y="1466322"/>
            <a:ext cx="2806700" cy="660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62" y="2265922"/>
            <a:ext cx="6427594" cy="189325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735" y="4352451"/>
            <a:ext cx="2636837" cy="66690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851" y="5135974"/>
            <a:ext cx="3365607" cy="75510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5872" y="3701650"/>
            <a:ext cx="7231999" cy="20327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162" y="6007697"/>
            <a:ext cx="4487863" cy="8388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23250" y="837172"/>
            <a:ext cx="35179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62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-114300" y="28575"/>
            <a:ext cx="12949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FG fluorescence spectra 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675744" y="6423301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813" y="551794"/>
            <a:ext cx="11851306" cy="46488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1500" y="5245793"/>
            <a:ext cx="3618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per panels:  good time resolution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9369" y="5245793"/>
            <a:ext cx="1181100" cy="393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" y="5843588"/>
            <a:ext cx="412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panels:  good frequency resolution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9369" y="5831920"/>
            <a:ext cx="11811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18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-114300" y="28575"/>
            <a:ext cx="12949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ansient absorption spectra 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632882" y="6389675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1269" y="551795"/>
            <a:ext cx="8082856" cy="577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8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47169" y="6448466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00526" y="0"/>
            <a:ext cx="3892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electronic spectra at T=0K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1" y="426427"/>
            <a:ext cx="9775172" cy="6028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37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61457" y="6380438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00526" y="0"/>
            <a:ext cx="4203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electronic spectra at T=100K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2" y="380320"/>
            <a:ext cx="9947457" cy="6081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29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490007" y="6377369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00526" y="0"/>
            <a:ext cx="4203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electronic spectra at T=200K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4" y="461665"/>
            <a:ext cx="9701212" cy="5932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9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61457" y="6380438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00526" y="0"/>
            <a:ext cx="4203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electronic spectra at T=300K</a:t>
            </a:r>
            <a:endParaRPr lang="en-US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387" y="610918"/>
            <a:ext cx="9482264" cy="5769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47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61457" y="6380438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17, 4359-4373 (2021) 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29038" y="0"/>
            <a:ext cx="603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electronic spectra at T=0K,100K,200K,300K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655" y="357320"/>
            <a:ext cx="10068133" cy="6127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22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volution of…"/>
          <p:cNvSpPr txBox="1"/>
          <p:nvPr/>
        </p:nvSpPr>
        <p:spPr>
          <a:xfrm>
            <a:off x="105892" y="53947"/>
            <a:ext cx="12086108" cy="8347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228600">
              <a:lnSpc>
                <a:spcPct val="117999"/>
              </a:lnSpc>
              <a:defRPr sz="40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2100" dirty="0" smtClean="0">
                <a:solidFill>
                  <a:srgbClr val="FF0000"/>
                </a:solidFill>
              </a:rPr>
              <a:t>On the fly Ab initio surface hopping simulations of four-wave-mixing signals of </a:t>
            </a:r>
          </a:p>
          <a:p>
            <a:pPr algn="ctr" defTabSz="228600">
              <a:lnSpc>
                <a:spcPct val="117999"/>
              </a:lnSpc>
              <a:defRPr sz="40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sz="2100" dirty="0" err="1" smtClean="0">
                <a:solidFill>
                  <a:srgbClr val="FF0000"/>
                </a:solidFill>
              </a:rPr>
              <a:t>Nonadiabatic</a:t>
            </a:r>
            <a:r>
              <a:rPr lang="en-US" sz="2100" dirty="0" smtClean="0">
                <a:solidFill>
                  <a:srgbClr val="FF0000"/>
                </a:solidFill>
              </a:rPr>
              <a:t> Excited-State Dynamics Using the Doorway-Window representation</a:t>
            </a:r>
            <a:endParaRPr sz="2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8613" y="1010863"/>
            <a:ext cx="3699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-the-fly Ab initio direct dynamics: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8613" y="1502331"/>
            <a:ext cx="110443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Only local information of adiabatic PES needed, computed “on-the-fly” with ab initio electronic structure theory,</a:t>
            </a:r>
          </a:p>
          <a:p>
            <a:r>
              <a:rPr lang="en-US" dirty="0"/>
              <a:t> </a:t>
            </a:r>
            <a:r>
              <a:rPr lang="en-US" dirty="0" smtClean="0"/>
              <a:t>      avoid the tedious construction of global PES. </a:t>
            </a:r>
          </a:p>
          <a:p>
            <a:r>
              <a:rPr lang="en-US" dirty="0" smtClean="0"/>
              <a:t>2.   Cost of classical trajectory scales linearly with DOFs, avoids the curse of dimensionality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3861" y="2563439"/>
            <a:ext cx="651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Nonadiabatic</a:t>
            </a:r>
            <a:r>
              <a:rPr lang="en-US" b="1" dirty="0" smtClean="0"/>
              <a:t> transition between adiabatic PES</a:t>
            </a:r>
            <a:r>
              <a:rPr lang="en-US" b="1" dirty="0" smtClean="0">
                <a:sym typeface="Wingdings"/>
              </a:rPr>
              <a:t> surface hopping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3861" y="3171826"/>
            <a:ext cx="4719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oorway-window representation of the signals </a:t>
            </a:r>
            <a:endParaRPr lang="en-US" b="1" dirty="0"/>
          </a:p>
        </p:txBody>
      </p:sp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477" y="3883025"/>
            <a:ext cx="5521183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8613" y="4200525"/>
            <a:ext cx="2936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reate doorway wave packet </a:t>
            </a:r>
          </a:p>
          <a:p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ia pump puls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53490" y="4195759"/>
            <a:ext cx="32253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indow </a:t>
            </a:r>
            <a:r>
              <a:rPr lang="en-US" dirty="0" err="1" smtClean="0">
                <a:solidFill>
                  <a:srgbClr val="FF0000"/>
                </a:solidFill>
              </a:rPr>
              <a:t>wavepacket</a:t>
            </a:r>
            <a:r>
              <a:rPr lang="en-US" dirty="0" smtClean="0">
                <a:solidFill>
                  <a:srgbClr val="FF0000"/>
                </a:solidFill>
              </a:rPr>
              <a:t> created by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be puls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08882" y="6381087"/>
            <a:ext cx="7999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Time evolution of doorway </a:t>
            </a:r>
            <a:r>
              <a:rPr lang="en-US" dirty="0" smtClean="0">
                <a:solidFill>
                  <a:srgbClr val="FF0000"/>
                </a:solidFill>
              </a:rPr>
              <a:t>wave packet is projected into the window wave packet.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44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219201"/>
            <a:ext cx="25685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752601"/>
            <a:ext cx="16303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4" y="2209800"/>
            <a:ext cx="18748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5334000" y="24384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3" name="Straight Arrow Connector 22"/>
          <p:cNvCxnSpPr>
            <a:cxnSpLocks noChangeShapeType="1"/>
          </p:cNvCxnSpPr>
          <p:nvPr/>
        </p:nvCxnSpPr>
        <p:spPr bwMode="auto">
          <a:xfrm>
            <a:off x="4419600" y="1981200"/>
            <a:ext cx="137160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4" name="Straight Arrow Connector 23"/>
          <p:cNvCxnSpPr>
            <a:cxnSpLocks noChangeShapeType="1"/>
          </p:cNvCxnSpPr>
          <p:nvPr/>
        </p:nvCxnSpPr>
        <p:spPr bwMode="auto">
          <a:xfrm>
            <a:off x="4419600" y="2438400"/>
            <a:ext cx="137160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5" name="Straight Arrow Connector 24"/>
          <p:cNvCxnSpPr>
            <a:cxnSpLocks noChangeShapeType="1"/>
          </p:cNvCxnSpPr>
          <p:nvPr/>
        </p:nvCxnSpPr>
        <p:spPr bwMode="auto">
          <a:xfrm>
            <a:off x="4419600" y="1524000"/>
            <a:ext cx="137160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6" name="Text Box 29"/>
          <p:cNvSpPr txBox="1">
            <a:spLocks noChangeArrowheads="1"/>
          </p:cNvSpPr>
          <p:nvPr/>
        </p:nvSpPr>
        <p:spPr bwMode="auto">
          <a:xfrm>
            <a:off x="6172200" y="1371601"/>
            <a:ext cx="2362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Electronic ground state</a:t>
            </a:r>
          </a:p>
        </p:txBody>
      </p:sp>
      <p:pic>
        <p:nvPicPr>
          <p:cNvPr id="410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743201"/>
            <a:ext cx="5211763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5181600"/>
            <a:ext cx="4906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1" y="5029200"/>
            <a:ext cx="3184525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71963" y="428625"/>
            <a:ext cx="1828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miltonian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3372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4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55705" y="1174031"/>
            <a:ext cx="1043145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dirty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Multimode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quantum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dynamics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with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a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multiple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Davydov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D2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trial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states:</a:t>
            </a:r>
            <a:r>
              <a:rPr lang="zh-CN" altLang="en-US" sz="2000" dirty="0" smtClean="0">
                <a:solidFill>
                  <a:schemeClr val="tx2"/>
                </a:solidFill>
              </a:rPr>
              <a:t>  </a:t>
            </a:r>
            <a:r>
              <a:rPr lang="en-US" altLang="zh-CN" sz="2000" dirty="0" smtClean="0">
                <a:solidFill>
                  <a:schemeClr val="tx2"/>
                </a:solidFill>
              </a:rPr>
              <a:t>Application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to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a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24-dimensional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conical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intersection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</a:rPr>
              <a:t>model</a:t>
            </a:r>
            <a:r>
              <a:rPr lang="zh-CN" altLang="en-US" sz="2000" dirty="0" smtClean="0">
                <a:solidFill>
                  <a:schemeClr val="tx2"/>
                </a:solidFill>
              </a:rPr>
              <a:t> </a:t>
            </a: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 sz="2000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sz="2000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234" y="2147124"/>
            <a:ext cx="5337527" cy="371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200" y="2261125"/>
            <a:ext cx="4269600" cy="390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01453" y="317032"/>
            <a:ext cx="6592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4-mode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onical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intersecti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odel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yrazine</a:t>
            </a:r>
            <a:endParaRPr lang="en-US" sz="24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12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9" y="418858"/>
            <a:ext cx="7697787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1976217"/>
            <a:ext cx="52181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5764" y="85228"/>
            <a:ext cx="400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onlinear response functions 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35764" y="3168921"/>
            <a:ext cx="2777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ump-probe signals 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7134" y="3728636"/>
            <a:ext cx="3949700" cy="67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2381" y="4940001"/>
            <a:ext cx="4716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delay between the pump and probe pulse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529263" y="4299746"/>
            <a:ext cx="464740" cy="640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661984" y="4307213"/>
            <a:ext cx="1019633" cy="12669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11893" y="5565266"/>
            <a:ext cx="2824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</a:t>
            </a:r>
            <a:r>
              <a:rPr lang="en-US" smtClean="0"/>
              <a:t>nvelope of the probe pulse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223290" y="6407314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</a:t>
            </a:r>
            <a:r>
              <a:rPr lang="en-US" b="1" dirty="0" smtClean="0"/>
              <a:t>17</a:t>
            </a:r>
            <a:r>
              <a:rPr lang="en-US" dirty="0" smtClean="0"/>
              <a:t>, 2394-2408 (2021)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89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" y="728139"/>
            <a:ext cx="10487113" cy="536046"/>
          </a:xfrm>
          <a:prstGeom prst="rect">
            <a:avLst/>
          </a:prstGeom>
          <a:noFill/>
          <a:ln w="254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458138" y="139868"/>
            <a:ext cx="7810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oorway-window representation of the pump-probe </a:t>
            </a:r>
            <a:r>
              <a:rPr lang="en-US" sz="2400" b="1" dirty="0" err="1" smtClean="0"/>
              <a:t>specra</a:t>
            </a: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223290" y="6407314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</a:t>
            </a:r>
            <a:r>
              <a:rPr lang="en-US" b="1" dirty="0" smtClean="0"/>
              <a:t>17</a:t>
            </a:r>
            <a:r>
              <a:rPr lang="en-US" dirty="0" smtClean="0"/>
              <a:t>, 2394-2408 (2021) </a:t>
            </a:r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2224" y="2424707"/>
            <a:ext cx="367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or changing to classical trajectories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0532" y="2944097"/>
            <a:ext cx="3511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. Classical Condon approximation </a:t>
            </a:r>
            <a:endParaRPr lang="en-US" b="1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83" y="2847984"/>
            <a:ext cx="3068638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3" y="2771784"/>
            <a:ext cx="30924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3" y="3381384"/>
            <a:ext cx="31210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283" y="3387734"/>
            <a:ext cx="3035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835025" y="3781431"/>
            <a:ext cx="2208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. Classical Averaging</a:t>
            </a:r>
            <a:endParaRPr lang="en-US" b="1" dirty="0"/>
          </a:p>
        </p:txBody>
      </p: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3" y="3843422"/>
            <a:ext cx="18224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15973" y="4591058"/>
            <a:ext cx="3333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. Classical population evolu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4576771"/>
            <a:ext cx="1624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evolutions of </a:t>
            </a:r>
            <a:endParaRPr lang="en-US" dirty="0"/>
          </a:p>
        </p:txBody>
      </p:sp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12" y="5281612"/>
            <a:ext cx="1982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12" y="5265737"/>
            <a:ext cx="3457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68748" y="5981779"/>
            <a:ext cx="9370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/>
              <a:t>evolutions over trajectories in the electronic ground state and lower-lying excited electronic states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715000" y="1343025"/>
            <a:ext cx="0" cy="414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696587" y="1343025"/>
            <a:ext cx="0" cy="442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357813" y="1785938"/>
            <a:ext cx="19223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ensity loss in the </a:t>
            </a:r>
          </a:p>
          <a:p>
            <a:r>
              <a:rPr lang="en-US" dirty="0"/>
              <a:t>g</a:t>
            </a:r>
            <a:r>
              <a:rPr lang="en-US" dirty="0" smtClean="0"/>
              <a:t>round state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74286" y="1785938"/>
            <a:ext cx="24579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-induced </a:t>
            </a:r>
          </a:p>
          <a:p>
            <a:r>
              <a:rPr lang="en-US" dirty="0"/>
              <a:t>d</a:t>
            </a:r>
            <a:r>
              <a:rPr lang="en-US" dirty="0" smtClean="0"/>
              <a:t>ensity in the manifold I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971925" y="1312479"/>
            <a:ext cx="0" cy="475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71890" y="178593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SB</a:t>
            </a:r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7585374" y="1307395"/>
            <a:ext cx="0" cy="4759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400923" y="187058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E</a:t>
            </a:r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8747133" y="1307395"/>
            <a:ext cx="0" cy="449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472488" y="1884876"/>
            <a:ext cx="532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SA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579390" y="4960390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S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26408" y="496039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205993" y="4960390"/>
            <a:ext cx="532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8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1" grpId="0"/>
      <p:bldP spid="24" grpId="0"/>
      <p:bldP spid="8" grpId="0"/>
      <p:bldP spid="10" grpId="0"/>
      <p:bldP spid="9" grpId="0"/>
      <p:bldP spid="11" grpId="0"/>
      <p:bldP spid="15" grpId="0"/>
      <p:bldP spid="29" grpId="0"/>
      <p:bldP spid="32" grpId="0"/>
      <p:bldP spid="2" grpId="0"/>
      <p:bldP spid="4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7223290" y="6407314"/>
            <a:ext cx="4701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Chem. Theory. </a:t>
            </a:r>
            <a:r>
              <a:rPr lang="en-US" dirty="0" err="1" smtClean="0"/>
              <a:t>Comput</a:t>
            </a:r>
            <a:r>
              <a:rPr lang="en-US" dirty="0" smtClean="0"/>
              <a:t>, </a:t>
            </a:r>
            <a:r>
              <a:rPr lang="en-US" b="1" dirty="0" smtClean="0"/>
              <a:t>17</a:t>
            </a:r>
            <a:r>
              <a:rPr lang="en-US" dirty="0" smtClean="0"/>
              <a:t>, 2394-2408 (2021) </a:t>
            </a:r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321910" y="77569"/>
            <a:ext cx="7123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ransient absorption pump probe spectra for </a:t>
            </a:r>
            <a:r>
              <a:rPr lang="en-US" sz="2400" b="1" dirty="0" err="1" smtClean="0"/>
              <a:t>pyrazine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019" y="539234"/>
            <a:ext cx="8456964" cy="57823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091" y="1900238"/>
            <a:ext cx="2406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ow-lying excited states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91" y="886372"/>
            <a:ext cx="3200400" cy="2853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166" y="1433171"/>
            <a:ext cx="2481031" cy="3034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00350" y="1361731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6091" y="2536385"/>
            <a:ext cx="3506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ext 30 electronic states </a:t>
            </a:r>
          </a:p>
          <a:p>
            <a:r>
              <a:rPr lang="en-US" dirty="0"/>
              <a:t>w</a:t>
            </a:r>
            <a:r>
              <a:rPr lang="en-US" dirty="0" smtClean="0"/>
              <a:t>ith vertical excitation energies up </a:t>
            </a:r>
          </a:p>
          <a:p>
            <a:r>
              <a:rPr lang="en-US" dirty="0"/>
              <a:t>t</a:t>
            </a:r>
            <a:r>
              <a:rPr lang="en-US" dirty="0" smtClean="0"/>
              <a:t>o 10e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0166" y="3686175"/>
            <a:ext cx="2493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igh-lying excited stat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8942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897288" y="1159400"/>
            <a:ext cx="92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w=0f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79288" y="1147734"/>
            <a:ext cx="117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w=600f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Hamiltonian"/>
          <p:cNvSpPr txBox="1"/>
          <p:nvPr/>
        </p:nvSpPr>
        <p:spPr>
          <a:xfrm>
            <a:off x="5636678" y="207820"/>
            <a:ext cx="142668" cy="4353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zh-CN" altLang="en-US" sz="2000" dirty="0" smtClean="0"/>
              <a:t> </a:t>
            </a:r>
            <a:endParaRPr sz="2000" dirty="0"/>
          </a:p>
        </p:txBody>
      </p:sp>
      <p:sp>
        <p:nvSpPr>
          <p:cNvPr id="31" name="Hamiltonian"/>
          <p:cNvSpPr txBox="1"/>
          <p:nvPr/>
        </p:nvSpPr>
        <p:spPr>
          <a:xfrm>
            <a:off x="5601413" y="207820"/>
            <a:ext cx="213200" cy="4353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zh-CN" altLang="en-US" sz="2000" dirty="0" smtClean="0"/>
              <a:t>  </a:t>
            </a:r>
            <a:endParaRPr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43</a:t>
            </a:fld>
            <a:endParaRPr lang="en-US" dirty="0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77544" y="824953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Outlook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77544" y="1528732"/>
            <a:ext cx="1117758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000" dirty="0"/>
          </a:p>
          <a:p>
            <a:pPr eaLnBrk="1" hangingPunct="1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dirty="0" smtClean="0"/>
              <a:t>Use </a:t>
            </a:r>
            <a:r>
              <a:rPr lang="en-US" altLang="en-US" sz="2000" b="1" dirty="0" smtClean="0"/>
              <a:t>cavity</a:t>
            </a:r>
            <a:r>
              <a:rPr lang="en-US" altLang="en-US" sz="2000" dirty="0" smtClean="0"/>
              <a:t> to control the photochemistry and characterize its dynamics by multidimensional spectroscopy </a:t>
            </a:r>
          </a:p>
          <a:p>
            <a:pPr eaLnBrk="1" hangingPunct="1">
              <a:buFontTx/>
              <a:buChar char="•"/>
            </a:pPr>
            <a:endParaRPr lang="en-US" altLang="en-US" sz="2000" dirty="0"/>
          </a:p>
          <a:p>
            <a:pPr eaLnBrk="1" hangingPunct="1">
              <a:buFontTx/>
              <a:buChar char="•"/>
            </a:pPr>
            <a:endParaRPr lang="en-US" altLang="en-US" sz="2000" dirty="0" smtClean="0"/>
          </a:p>
          <a:p>
            <a:pPr eaLnBrk="1" hangingPunct="1">
              <a:buFontTx/>
              <a:buChar char="•"/>
            </a:pPr>
            <a:endParaRPr lang="en-US" altLang="en-US" sz="2000" dirty="0" smtClean="0"/>
          </a:p>
          <a:p>
            <a:pPr eaLnBrk="1" hangingPunct="1">
              <a:buFontTx/>
              <a:buChar char="•"/>
            </a:pPr>
            <a:endParaRPr lang="en-US" altLang="en-US" sz="1600" dirty="0"/>
          </a:p>
          <a:p>
            <a:pPr eaLnBrk="1" hangingPunct="1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dirty="0" smtClean="0"/>
              <a:t>Simulate </a:t>
            </a:r>
            <a:r>
              <a:rPr lang="en-US" altLang="en-US" sz="2000" b="1" dirty="0" smtClean="0"/>
              <a:t>time-resolved X-ray (electron) diffraction </a:t>
            </a:r>
            <a:r>
              <a:rPr lang="en-US" altLang="en-US" sz="2000" dirty="0" smtClean="0"/>
              <a:t>of CI systems (the structural change associated with the electronic transitions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1594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897288" y="1159400"/>
            <a:ext cx="92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w=0f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79288" y="1147734"/>
            <a:ext cx="117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w=600f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Hamiltonian"/>
          <p:cNvSpPr txBox="1"/>
          <p:nvPr/>
        </p:nvSpPr>
        <p:spPr>
          <a:xfrm>
            <a:off x="5636678" y="207820"/>
            <a:ext cx="142668" cy="4353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zh-CN" altLang="en-US" sz="2000" dirty="0" smtClean="0"/>
              <a:t> </a:t>
            </a:r>
            <a:endParaRPr sz="2000" dirty="0"/>
          </a:p>
        </p:txBody>
      </p:sp>
      <p:sp>
        <p:nvSpPr>
          <p:cNvPr id="31" name="Hamiltonian"/>
          <p:cNvSpPr txBox="1"/>
          <p:nvPr/>
        </p:nvSpPr>
        <p:spPr>
          <a:xfrm>
            <a:off x="5601413" y="207820"/>
            <a:ext cx="213200" cy="4353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zh-CN" altLang="en-US" sz="2000" dirty="0" smtClean="0"/>
              <a:t>  </a:t>
            </a:r>
            <a:endParaRPr sz="2000" dirty="0"/>
          </a:p>
        </p:txBody>
      </p:sp>
      <p:sp>
        <p:nvSpPr>
          <p:cNvPr id="17" name="Hamiltonian"/>
          <p:cNvSpPr txBox="1"/>
          <p:nvPr/>
        </p:nvSpPr>
        <p:spPr>
          <a:xfrm>
            <a:off x="4424808" y="132780"/>
            <a:ext cx="2566408" cy="4353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 defTabSz="457200">
              <a:lnSpc>
                <a:spcPct val="117999"/>
              </a:lnSpc>
              <a:defRPr sz="4800" b="1">
                <a:solidFill>
                  <a:srgbClr val="2E6598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/>
            <a:r>
              <a:rPr lang="en-US" altLang="zh-CN" sz="2000" dirty="0" smtClean="0"/>
              <a:t>Acknowledgements</a:t>
            </a:r>
            <a:r>
              <a:rPr lang="zh-CN" altLang="en-US" sz="2000" dirty="0" smtClean="0"/>
              <a:t> </a:t>
            </a:r>
            <a:endParaRPr sz="2000" dirty="0"/>
          </a:p>
        </p:txBody>
      </p:sp>
      <p:sp>
        <p:nvSpPr>
          <p:cNvPr id="23" name="TextBox 13"/>
          <p:cNvSpPr txBox="1"/>
          <p:nvPr/>
        </p:nvSpPr>
        <p:spPr>
          <a:xfrm>
            <a:off x="36617" y="2750017"/>
            <a:ext cx="3043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</a:rPr>
              <a:t>Prof. 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Wolfgang </a:t>
            </a:r>
            <a:r>
              <a:rPr lang="en-US" b="1" dirty="0" err="1" smtClean="0">
                <a:solidFill>
                  <a:prstClr val="black"/>
                </a:solidFill>
              </a:rPr>
              <a:t>Domcke</a:t>
            </a:r>
            <a:r>
              <a:rPr lang="en-US" b="1" dirty="0" smtClean="0">
                <a:solidFill>
                  <a:prstClr val="black"/>
                </a:solidFill>
              </a:rPr>
              <a:t>, TUM</a:t>
            </a:r>
            <a:endParaRPr lang="en-US" b="1" dirty="0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2861" y="651948"/>
            <a:ext cx="1808551" cy="199499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70554" y="2561217"/>
            <a:ext cx="25400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="1" dirty="0" smtClean="0"/>
              <a:t>Prof. </a:t>
            </a:r>
            <a:r>
              <a:rPr lang="en-US" b="1" dirty="0"/>
              <a:t>Maxim </a:t>
            </a:r>
            <a:r>
              <a:rPr lang="en-US" b="1" dirty="0" err="1"/>
              <a:t>Gelin</a:t>
            </a:r>
            <a:r>
              <a:rPr lang="en-US" b="1" dirty="0"/>
              <a:t> </a:t>
            </a:r>
            <a:r>
              <a:rPr lang="en-US" b="1" dirty="0" smtClean="0"/>
              <a:t>(HDU)</a:t>
            </a:r>
            <a:endParaRPr lang="en-US" b="1" dirty="0"/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7672" y="806670"/>
            <a:ext cx="1504816" cy="1668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13"/>
          <p:cNvSpPr txBox="1"/>
          <p:nvPr/>
        </p:nvSpPr>
        <p:spPr>
          <a:xfrm>
            <a:off x="6476350" y="2739625"/>
            <a:ext cx="2245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</a:rPr>
              <a:t>Prof. 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Zhao Yang, NTU</a:t>
            </a:r>
            <a:endParaRPr lang="en-US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0124" y="715413"/>
            <a:ext cx="1348094" cy="18454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9328" y="5980062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nan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support</a:t>
            </a:r>
            <a:endParaRPr lang="en-US" dirty="0"/>
          </a:p>
        </p:txBody>
      </p:sp>
      <p:sp>
        <p:nvSpPr>
          <p:cNvPr id="33" name="… questions?"/>
          <p:cNvSpPr txBox="1"/>
          <p:nvPr/>
        </p:nvSpPr>
        <p:spPr>
          <a:xfrm>
            <a:off x="17980941" y="10982491"/>
            <a:ext cx="4448176" cy="9365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 algn="l" defTabSz="457200">
              <a:lnSpc>
                <a:spcPct val="117999"/>
              </a:lnSpc>
              <a:defRPr sz="5200" b="1">
                <a:solidFill>
                  <a:srgbClr val="146DA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… questions?</a:t>
            </a:r>
          </a:p>
        </p:txBody>
      </p:sp>
      <p:sp>
        <p:nvSpPr>
          <p:cNvPr id="34" name="… questions?"/>
          <p:cNvSpPr txBox="1"/>
          <p:nvPr/>
        </p:nvSpPr>
        <p:spPr>
          <a:xfrm>
            <a:off x="18133341" y="11134891"/>
            <a:ext cx="4448176" cy="9365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 algn="l" defTabSz="457200">
              <a:lnSpc>
                <a:spcPct val="117999"/>
              </a:lnSpc>
              <a:defRPr sz="5200" b="1">
                <a:solidFill>
                  <a:srgbClr val="146DA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… questions?</a:t>
            </a:r>
          </a:p>
        </p:txBody>
      </p:sp>
      <p:sp>
        <p:nvSpPr>
          <p:cNvPr id="35" name="… questions?"/>
          <p:cNvSpPr txBox="1"/>
          <p:nvPr/>
        </p:nvSpPr>
        <p:spPr>
          <a:xfrm>
            <a:off x="18285741" y="11287291"/>
            <a:ext cx="4448176" cy="9365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 algn="l" defTabSz="457200">
              <a:lnSpc>
                <a:spcPct val="117999"/>
              </a:lnSpc>
              <a:defRPr sz="5200" b="1">
                <a:solidFill>
                  <a:srgbClr val="146DA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… questions?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38748" y="815144"/>
            <a:ext cx="1463717" cy="1745718"/>
          </a:xfrm>
          <a:prstGeom prst="rect">
            <a:avLst/>
          </a:prstGeom>
        </p:spPr>
      </p:pic>
      <p:sp>
        <p:nvSpPr>
          <p:cNvPr id="30" name="TextBox 13"/>
          <p:cNvSpPr txBox="1"/>
          <p:nvPr/>
        </p:nvSpPr>
        <p:spPr>
          <a:xfrm>
            <a:off x="9116606" y="2748200"/>
            <a:ext cx="307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</a:rPr>
              <a:t>Prof. 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</a:rPr>
              <a:t>Vladimir</a:t>
            </a:r>
            <a:r>
              <a:rPr lang="zh-CN" altLang="en-US" b="1" dirty="0" smtClean="0">
                <a:solidFill>
                  <a:prstClr val="black"/>
                </a:solidFill>
              </a:rPr>
              <a:t> </a:t>
            </a:r>
            <a:r>
              <a:rPr lang="en-US" altLang="zh-CN" b="1" dirty="0" err="1" smtClean="0">
                <a:solidFill>
                  <a:prstClr val="black"/>
                </a:solidFill>
              </a:rPr>
              <a:t>Chernyak</a:t>
            </a:r>
            <a:r>
              <a:rPr lang="en-US" b="1" dirty="0" smtClean="0">
                <a:solidFill>
                  <a:prstClr val="black"/>
                </a:solidFill>
              </a:rPr>
              <a:t>, </a:t>
            </a:r>
            <a:r>
              <a:rPr lang="en-US" altLang="zh-CN" b="1" dirty="0" smtClean="0">
                <a:solidFill>
                  <a:prstClr val="black"/>
                </a:solidFill>
              </a:rPr>
              <a:t>WSU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70554" y="5903118"/>
            <a:ext cx="4035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PI-PKS visitors program </a:t>
            </a:r>
            <a:endParaRPr lang="en-US" sz="28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372" y="3208488"/>
            <a:ext cx="1930400" cy="1955800"/>
          </a:xfrm>
          <a:prstGeom prst="rect">
            <a:avLst/>
          </a:prstGeom>
        </p:spPr>
      </p:pic>
      <p:sp>
        <p:nvSpPr>
          <p:cNvPr id="28" name="TextBox 13"/>
          <p:cNvSpPr txBox="1"/>
          <p:nvPr/>
        </p:nvSpPr>
        <p:spPr>
          <a:xfrm>
            <a:off x="174729" y="5145568"/>
            <a:ext cx="3584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</a:rPr>
              <a:t>Prof. 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Dmitry </a:t>
            </a:r>
            <a:r>
              <a:rPr lang="en-US" b="1" dirty="0" err="1" smtClean="0">
                <a:solidFill>
                  <a:prstClr val="black"/>
                </a:solidFill>
              </a:rPr>
              <a:t>Shalashilin</a:t>
            </a:r>
            <a:r>
              <a:rPr lang="en-US" b="1" dirty="0" smtClean="0">
                <a:solidFill>
                  <a:prstClr val="black"/>
                </a:solidFill>
              </a:rPr>
              <a:t>, U of Leeds</a:t>
            </a:r>
            <a:endParaRPr lang="en-US" b="1" dirty="0">
              <a:solidFill>
                <a:prstClr val="black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67210" y="3278100"/>
            <a:ext cx="1337896" cy="1742568"/>
          </a:xfrm>
          <a:prstGeom prst="rect">
            <a:avLst/>
          </a:prstGeom>
        </p:spPr>
      </p:pic>
      <p:sp>
        <p:nvSpPr>
          <p:cNvPr id="36" name="TextBox 13"/>
          <p:cNvSpPr txBox="1"/>
          <p:nvPr/>
        </p:nvSpPr>
        <p:spPr>
          <a:xfrm>
            <a:off x="4327634" y="5169380"/>
            <a:ext cx="3444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</a:rPr>
              <a:t>Prof. 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Raffaele </a:t>
            </a:r>
            <a:r>
              <a:rPr lang="en-US" b="1" dirty="0" err="1" smtClean="0">
                <a:solidFill>
                  <a:prstClr val="black"/>
                </a:solidFill>
              </a:rPr>
              <a:t>Borrelli</a:t>
            </a:r>
            <a:r>
              <a:rPr lang="en-US" b="1" dirty="0" smtClean="0">
                <a:solidFill>
                  <a:prstClr val="black"/>
                </a:solidFill>
              </a:rPr>
              <a:t>, U of Torino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49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dvAuto="0"/>
      <p:bldP spid="34" grpId="0" animBg="1" advAuto="0"/>
      <p:bldP spid="35" grpId="0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746" y="1050618"/>
            <a:ext cx="3981318" cy="9394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87" y="2114692"/>
            <a:ext cx="10984117" cy="16714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9" y="4035512"/>
            <a:ext cx="4911776" cy="16263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6929" y="4029543"/>
            <a:ext cx="3365871" cy="14037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9206" y="114766"/>
            <a:ext cx="2727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odel  Hamiltonia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3286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47" y="2502203"/>
            <a:ext cx="11767153" cy="1283985"/>
          </a:xfrm>
          <a:prstGeom prst="rect">
            <a:avLst/>
          </a:prstGeom>
        </p:spPr>
      </p:pic>
      <p:pic>
        <p:nvPicPr>
          <p:cNvPr id="12" name="Picture 19" descr="fig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81" y="5100888"/>
            <a:ext cx="3719053" cy="97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1" descr="fig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260" y="5093607"/>
            <a:ext cx="3324225" cy="968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79347" y="4212706"/>
            <a:ext cx="6821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Dirac-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Frenkel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time-dependent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variational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metho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7582" y="1437304"/>
            <a:ext cx="3756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Multipl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Davydo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D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ansatz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64444" y="321929"/>
            <a:ext cx="3338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ultiple </a:t>
            </a:r>
            <a:r>
              <a:rPr lang="en-US" sz="2400" b="1" dirty="0" err="1" smtClean="0"/>
              <a:t>Davydov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ansatz</a:t>
            </a:r>
            <a:endParaRPr lang="en-US" sz="2400" b="1" dirty="0"/>
          </a:p>
        </p:txBody>
      </p:sp>
      <p:sp>
        <p:nvSpPr>
          <p:cNvPr id="4" name="Oval 3"/>
          <p:cNvSpPr/>
          <p:nvPr/>
        </p:nvSpPr>
        <p:spPr>
          <a:xfrm>
            <a:off x="2843213" y="2857500"/>
            <a:ext cx="628650" cy="50006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8043863" y="2857500"/>
            <a:ext cx="671512" cy="50006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214688" y="2328863"/>
            <a:ext cx="2243137" cy="52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557838" y="2328863"/>
            <a:ext cx="2728912" cy="528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14871" y="1898969"/>
            <a:ext cx="1858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s</a:t>
            </a:r>
            <a:r>
              <a:rPr lang="en-US" sz="2000" b="1" dirty="0" smtClean="0"/>
              <a:t>tate amplitude</a:t>
            </a:r>
            <a:endParaRPr lang="en-US" sz="2000" b="1" dirty="0"/>
          </a:p>
        </p:txBody>
      </p:sp>
      <p:sp>
        <p:nvSpPr>
          <p:cNvPr id="17" name="Oval 16"/>
          <p:cNvSpPr/>
          <p:nvPr/>
        </p:nvSpPr>
        <p:spPr>
          <a:xfrm>
            <a:off x="4529138" y="2857500"/>
            <a:ext cx="671512" cy="50006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772650" y="2857500"/>
            <a:ext cx="628650" cy="50006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7" idx="7"/>
          </p:cNvCxnSpPr>
          <p:nvPr/>
        </p:nvCxnSpPr>
        <p:spPr>
          <a:xfrm flipV="1">
            <a:off x="5102309" y="2328863"/>
            <a:ext cx="2941554" cy="601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286750" y="2328863"/>
            <a:ext cx="1801735" cy="528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44229" y="1898969"/>
            <a:ext cx="2498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</a:t>
            </a:r>
            <a:r>
              <a:rPr lang="en-US" sz="2000" b="1" dirty="0" smtClean="0"/>
              <a:t>honon displacemen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9516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4" grpId="0" animBg="1"/>
      <p:bldP spid="5" grpId="0" animBg="1"/>
      <p:bldP spid="16" grpId="0"/>
      <p:bldP spid="17" grpId="0" animBg="1"/>
      <p:bldP spid="18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7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5273" y="1496506"/>
            <a:ext cx="3441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FF0000"/>
                </a:solidFill>
              </a:rPr>
              <a:t>diabati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tat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population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6227" y="1466989"/>
            <a:ext cx="3797300" cy="5207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5273" y="3048226"/>
            <a:ext cx="3593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adiabati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tat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population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6227" y="2951791"/>
            <a:ext cx="5283200" cy="8001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73" y="3884143"/>
            <a:ext cx="5270500" cy="1663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83626" y="248157"/>
            <a:ext cx="1760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bservables</a:t>
            </a:r>
            <a:endParaRPr lang="en-US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13600" y="5910804"/>
            <a:ext cx="2794000" cy="54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1923" y="5910804"/>
            <a:ext cx="1498600" cy="5588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3899" y="4280313"/>
            <a:ext cx="60071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87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8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2498" y="1249761"/>
            <a:ext cx="3204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diabati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wav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packets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2188901"/>
            <a:ext cx="9906000" cy="1117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86313" y="412540"/>
            <a:ext cx="1760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bservable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4360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71DB8-EB97-6748-8865-4FC1678227E7}" type="slidenum">
              <a:rPr lang="en-US" smtClean="0"/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35" y="1690756"/>
            <a:ext cx="6538999" cy="50307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8822" y="1102022"/>
            <a:ext cx="2355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iabatic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opulation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9351" y="1097259"/>
            <a:ext cx="2497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diabatic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opulation</a:t>
            </a:r>
            <a:endParaRPr lang="en-US" sz="20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1301" y="2059686"/>
            <a:ext cx="4533900" cy="3454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09351" y="5891737"/>
            <a:ext cx="330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. Chem. </a:t>
            </a:r>
            <a:r>
              <a:rPr lang="en-US" altLang="zh-CN" dirty="0" err="1" smtClean="0"/>
              <a:t>Phy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15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024101,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9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1697" y="215936"/>
            <a:ext cx="637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Diabatic</a:t>
            </a:r>
            <a:r>
              <a:rPr lang="en-US" sz="2400" b="1" dirty="0" smtClean="0"/>
              <a:t> and adiabatic population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7094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5</TotalTime>
  <Words>1126</Words>
  <Application>Microsoft Macintosh PowerPoint</Application>
  <PresentationFormat>Widescreen</PresentationFormat>
  <Paragraphs>294</Paragraphs>
  <Slides>44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Calibri</vt:lpstr>
      <vt:lpstr>Calibri Light</vt:lpstr>
      <vt:lpstr>DengXian</vt:lpstr>
      <vt:lpstr>Helvetica</vt:lpstr>
      <vt:lpstr>Helvetica Neue</vt:lpstr>
      <vt:lpstr>ＭＳ Ｐゴシック</vt:lpstr>
      <vt:lpstr>PT Sans</vt:lpstr>
      <vt:lpstr>Times</vt:lpstr>
      <vt:lpstr>Times New Roman</vt:lpstr>
      <vt:lpstr>Wingdings</vt:lpstr>
      <vt:lpstr>Yu Gothic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y meets spectroscopy: ensemble and single-molecule spectroscopic studies of ultrafast energy transfer processes in light harvesting systems</dc:title>
  <dc:creator>Microsoft Office User</dc:creator>
  <cp:lastModifiedBy>Microsoft Office User</cp:lastModifiedBy>
  <cp:revision>271</cp:revision>
  <cp:lastPrinted>2018-09-28T04:20:06Z</cp:lastPrinted>
  <dcterms:created xsi:type="dcterms:W3CDTF">2017-09-18T07:42:48Z</dcterms:created>
  <dcterms:modified xsi:type="dcterms:W3CDTF">2021-12-09T12:27:35Z</dcterms:modified>
</cp:coreProperties>
</file>